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AFYON KOCATEPE ÜNİVERSİTESİ 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FEN-EDEBİYAT FAKÜLTESİ 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KİMYA BÖLÜMÜ</w:t>
      </w: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12D2B3D4" wp14:editId="38497933">
            <wp:extent cx="3398520" cy="3647807"/>
            <wp:effectExtent l="0" t="0" r="0" b="0"/>
            <wp:docPr id="1" name="Resim 1" descr="C:\Users\user\AppData\Local\Microsoft\Windows\INetCache\Content.Word\IMG_E14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AppData\Local\Microsoft\Windows\INetCache\Content.Word\IMG_E142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1026" cy="370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ORGANİK KİMYA LABORATUVARI II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DENEY FÖYÜ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Prof. Dr. GÜLDEREN UYSAL AKKUŞ</w:t>
      </w: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rPr>
          <w:rFonts w:ascii="Times New Roman" w:hAnsi="Times New Roman" w:cs="Times New Roman"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lastRenderedPageBreak/>
        <w:t xml:space="preserve">2018-2019 YILI BAHAR DÖNEMİ 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ORGANİK KİMYA LABORATUVARI II 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DENEYLERİ</w:t>
      </w:r>
    </w:p>
    <w:p w:rsidR="00E911CC" w:rsidRPr="00DB39D3" w:rsidRDefault="00E911CC" w:rsidP="00E911C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ETİL ASETAT SENTEZİ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1-NİTONAFTALİN SENTEZİ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WİLLİAMSON-ETER SENTEZİ (n-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büti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eter sentezi)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P-TOLUEN SÜLFONİK ASİTİN SODYUM TUZU ELDESİ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CANNİZARO REAKSİYONU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SCHİFF BAZI ELDESİ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FENİL AZO-β-NAFTOL SENTEZİ</w:t>
      </w:r>
    </w:p>
    <w:p w:rsidR="00E911CC" w:rsidRPr="00DB39D3" w:rsidRDefault="00E911CC" w:rsidP="00E911CC">
      <w:pPr>
        <w:pStyle w:val="ListeParagraf"/>
        <w:rPr>
          <w:rFonts w:ascii="Times New Roman" w:hAnsi="Times New Roman" w:cs="Times New Roman"/>
          <w:sz w:val="24"/>
          <w:szCs w:val="24"/>
        </w:rPr>
      </w:pPr>
    </w:p>
    <w:p w:rsidR="00E911CC" w:rsidRPr="00DB39D3" w:rsidRDefault="00E911CC" w:rsidP="00E911CC">
      <w:pPr>
        <w:pStyle w:val="ListeParagraf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DİBENZALASETON SENTEZİ</w:t>
      </w:r>
    </w:p>
    <w:p w:rsidR="00E911CC" w:rsidRDefault="00E911CC" w:rsidP="00E911C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ardımcı Kaynaklar:</w:t>
      </w:r>
    </w:p>
    <w:p w:rsidR="00E911CC" w:rsidRDefault="00E911CC" w:rsidP="00E911CC">
      <w:pPr>
        <w:pStyle w:val="ListeParagraf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nel Organik Kimya </w:t>
      </w:r>
      <w:proofErr w:type="gramStart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Ankara </w:t>
      </w:r>
      <w:proofErr w:type="spellStart"/>
      <w:r>
        <w:rPr>
          <w:rFonts w:ascii="Times New Roman" w:hAnsi="Times New Roman" w:cs="Times New Roman"/>
          <w:sz w:val="24"/>
          <w:szCs w:val="24"/>
        </w:rPr>
        <w:t>Üni</w:t>
      </w:r>
      <w:proofErr w:type="spellEnd"/>
      <w:r>
        <w:rPr>
          <w:rFonts w:ascii="Times New Roman" w:hAnsi="Times New Roman" w:cs="Times New Roman"/>
          <w:sz w:val="24"/>
          <w:szCs w:val="24"/>
        </w:rPr>
        <w:t>. Fen Fakültesi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p w:rsidR="00E911CC" w:rsidRDefault="00E911CC" w:rsidP="00E911CC">
      <w:pPr>
        <w:pStyle w:val="ListeParagraf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ganik Kimya Laboratuvarı (Prof. Dr. Abdülkadir Sırıt)</w:t>
      </w:r>
    </w:p>
    <w:p w:rsidR="00E911CC" w:rsidRDefault="00E911CC" w:rsidP="00E911CC">
      <w:pPr>
        <w:pStyle w:val="ListeParagraf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rganik Kimya (Prof. Dr. Celal Tüzün)</w:t>
      </w: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E911CC" w:rsidRDefault="00E911CC">
      <w:pPr>
        <w:rPr>
          <w:rFonts w:ascii="Times New Roman" w:hAnsi="Times New Roman" w:cs="Times New Roman"/>
          <w:b/>
          <w:sz w:val="24"/>
          <w:szCs w:val="24"/>
        </w:rPr>
      </w:pPr>
    </w:p>
    <w:p w:rsidR="00974CC3" w:rsidRPr="00DB39D3" w:rsidRDefault="00914984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1</w:t>
      </w:r>
    </w:p>
    <w:p w:rsidR="00914984" w:rsidRDefault="0091498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ETİL ASETAT SENTEZİ (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sterleşme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epkimesi)</w:t>
      </w:r>
    </w:p>
    <w:p w:rsidR="00DB39D3" w:rsidRPr="00DB39D3" w:rsidRDefault="00DB39D3">
      <w:pPr>
        <w:rPr>
          <w:rFonts w:ascii="Times New Roman" w:hAnsi="Times New Roman" w:cs="Times New Roman"/>
          <w:sz w:val="24"/>
          <w:szCs w:val="24"/>
        </w:rPr>
      </w:pPr>
    </w:p>
    <w:p w:rsidR="00914984" w:rsidRPr="00DB39D3" w:rsidRDefault="00DB39D3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object w:dxaOrig="8849" w:dyaOrig="1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35pt;height:62.1pt" o:ole="">
            <v:imagedata r:id="rId9" o:title=""/>
          </v:shape>
          <o:OLEObject Type="Embed" ProgID="ChemDraw.Document.6.0" ShapeID="_x0000_i1025" DrawAspect="Content" ObjectID="_1611668226" r:id="rId10"/>
        </w:object>
      </w:r>
    </w:p>
    <w:p w:rsidR="006A27DD" w:rsidRPr="00DB39D3" w:rsidRDefault="006A27DD">
      <w:pPr>
        <w:rPr>
          <w:rFonts w:ascii="Times New Roman" w:hAnsi="Times New Roman" w:cs="Times New Roman"/>
          <w:sz w:val="24"/>
          <w:szCs w:val="24"/>
        </w:rPr>
      </w:pPr>
    </w:p>
    <w:p w:rsidR="00B40947" w:rsidRPr="00DB39D3" w:rsidRDefault="001438A6" w:rsidP="00D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</w:t>
      </w:r>
      <w:r w:rsidR="00B40947" w:rsidRPr="00DB39D3">
        <w:rPr>
          <w:rFonts w:ascii="Times New Roman" w:hAnsi="Times New Roman" w:cs="Times New Roman"/>
          <w:sz w:val="24"/>
          <w:szCs w:val="24"/>
        </w:rPr>
        <w:t xml:space="preserve"> </w:t>
      </w:r>
      <w:r w:rsidR="00914984" w:rsidRPr="00DB39D3">
        <w:rPr>
          <w:rFonts w:ascii="Times New Roman" w:hAnsi="Times New Roman" w:cs="Times New Roman"/>
          <w:sz w:val="24"/>
          <w:szCs w:val="24"/>
        </w:rPr>
        <w:t>125 ml</w:t>
      </w:r>
      <w:r w:rsidR="00535C0B">
        <w:rPr>
          <w:rFonts w:ascii="Times New Roman" w:hAnsi="Times New Roman" w:cs="Times New Roman"/>
          <w:sz w:val="24"/>
          <w:szCs w:val="24"/>
        </w:rPr>
        <w:t xml:space="preserve">’ </w:t>
      </w:r>
      <w:proofErr w:type="spellStart"/>
      <w:r w:rsidR="00914984" w:rsidRPr="00DB39D3">
        <w:rPr>
          <w:rFonts w:ascii="Times New Roman" w:hAnsi="Times New Roman" w:cs="Times New Roman"/>
          <w:sz w:val="24"/>
          <w:szCs w:val="24"/>
        </w:rPr>
        <w:t>lik</w:t>
      </w:r>
      <w:proofErr w:type="spellEnd"/>
      <w:r w:rsidR="00914984" w:rsidRPr="00DB39D3">
        <w:rPr>
          <w:rFonts w:ascii="Times New Roman" w:hAnsi="Times New Roman" w:cs="Times New Roman"/>
          <w:sz w:val="24"/>
          <w:szCs w:val="24"/>
        </w:rPr>
        <w:t xml:space="preserve"> yuvarlak dipli bir balona 30 ml etil alkol, 30 ml asetik asit ve 5 ml derişik H</w:t>
      </w:r>
      <w:r w:rsidR="00914984" w:rsidRPr="00DB39D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14984" w:rsidRPr="00DB39D3">
        <w:rPr>
          <w:rFonts w:ascii="Times New Roman" w:hAnsi="Times New Roman" w:cs="Times New Roman"/>
          <w:sz w:val="24"/>
          <w:szCs w:val="24"/>
        </w:rPr>
        <w:t>SO</w:t>
      </w:r>
      <w:r w:rsidR="00914984" w:rsidRPr="00DB39D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14984" w:rsidRPr="00DB39D3">
        <w:rPr>
          <w:rFonts w:ascii="Times New Roman" w:hAnsi="Times New Roman" w:cs="Times New Roman"/>
          <w:sz w:val="24"/>
          <w:szCs w:val="24"/>
        </w:rPr>
        <w:t xml:space="preserve"> dikkatle konur. Balona kaynama taşı atılır ve geri soğutucu altında yarım saat dikkatle kaynatılır.</w:t>
      </w:r>
      <w:r w:rsidR="00293EE6" w:rsidRPr="00DB39D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</w:t>
      </w:r>
      <w:r w:rsidR="00B40947" w:rsidRPr="00DB39D3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40947" w:rsidRPr="00DB39D3" w:rsidRDefault="00B40947" w:rsidP="00D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</w:t>
      </w:r>
      <w:r w:rsidR="00293EE6" w:rsidRPr="00DB39D3">
        <w:rPr>
          <w:rFonts w:ascii="Times New Roman" w:hAnsi="Times New Roman" w:cs="Times New Roman"/>
          <w:sz w:val="24"/>
          <w:szCs w:val="24"/>
        </w:rPr>
        <w:t xml:space="preserve">Asidi </w:t>
      </w:r>
      <w:proofErr w:type="gramStart"/>
      <w:r w:rsidR="00293EE6" w:rsidRPr="00DB39D3">
        <w:rPr>
          <w:rFonts w:ascii="Times New Roman" w:hAnsi="Times New Roman" w:cs="Times New Roman"/>
          <w:sz w:val="24"/>
          <w:szCs w:val="24"/>
        </w:rPr>
        <w:t>nötrleştirmek</w:t>
      </w:r>
      <w:proofErr w:type="gramEnd"/>
      <w:r w:rsidR="00293EE6" w:rsidRPr="00DB39D3">
        <w:rPr>
          <w:rFonts w:ascii="Times New Roman" w:hAnsi="Times New Roman" w:cs="Times New Roman"/>
          <w:sz w:val="24"/>
          <w:szCs w:val="24"/>
        </w:rPr>
        <w:t xml:space="preserve"> için 2 g kadar toz halinde sodyum karbonat atılır.</w:t>
      </w:r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r w:rsidR="00293EE6" w:rsidRPr="00DB39D3">
        <w:rPr>
          <w:rFonts w:ascii="Times New Roman" w:hAnsi="Times New Roman" w:cs="Times New Roman"/>
          <w:sz w:val="24"/>
          <w:szCs w:val="24"/>
        </w:rPr>
        <w:t xml:space="preserve">Karbondioksit çıkışı gözlenir. Karbonat katılması ile bir tabaka oluşmazsa 10 ml su katılır. Faz oluşur. Turnusol ile kontrol edilerek ayırma hunisi yardımıyla ayrılır. </w:t>
      </w:r>
      <w:r w:rsidRPr="00DB39D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</w:t>
      </w:r>
    </w:p>
    <w:p w:rsidR="00CD7AE1" w:rsidRPr="00DB39D3" w:rsidRDefault="00B40947" w:rsidP="00D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="00293EE6" w:rsidRPr="00DB39D3">
        <w:rPr>
          <w:rFonts w:ascii="Times New Roman" w:hAnsi="Times New Roman" w:cs="Times New Roman"/>
          <w:sz w:val="24"/>
          <w:szCs w:val="24"/>
        </w:rPr>
        <w:t>Esterli</w:t>
      </w:r>
      <w:proofErr w:type="spellEnd"/>
      <w:r w:rsidR="00293EE6" w:rsidRPr="00DB39D3">
        <w:rPr>
          <w:rFonts w:ascii="Times New Roman" w:hAnsi="Times New Roman" w:cs="Times New Roman"/>
          <w:sz w:val="24"/>
          <w:szCs w:val="24"/>
        </w:rPr>
        <w:t xml:space="preserve"> fazda esterin yapıştırıcı kokusu tayin edilir. Ester 15 ml buzlu suyla yıkanır ve su esterden ayrılır. Sonra ester yeni hazırlanmış %50</w:t>
      </w:r>
      <w:r w:rsidRPr="00DB39D3">
        <w:rPr>
          <w:rFonts w:ascii="Times New Roman" w:hAnsi="Times New Roman" w:cs="Times New Roman"/>
          <w:sz w:val="24"/>
          <w:szCs w:val="24"/>
        </w:rPr>
        <w:t>’lik 25’er ml CaCl</w:t>
      </w:r>
      <w:r w:rsidRPr="00DB39D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39D3">
        <w:rPr>
          <w:rFonts w:ascii="Times New Roman" w:hAnsi="Times New Roman" w:cs="Times New Roman"/>
          <w:sz w:val="24"/>
          <w:szCs w:val="24"/>
        </w:rPr>
        <w:t xml:space="preserve"> çözeltisiyle iki kez çalkalanır. Ester ayrılır ve birkaç kalsiyum granülü ile kurutulur.</w:t>
      </w:r>
      <w:r w:rsidR="00CD7AE1" w:rsidRPr="00DB39D3">
        <w:rPr>
          <w:rFonts w:ascii="Times New Roman" w:hAnsi="Times New Roman" w:cs="Times New Roman"/>
          <w:sz w:val="24"/>
          <w:szCs w:val="24"/>
        </w:rPr>
        <w:t xml:space="preserve"> </w:t>
      </w:r>
      <w:r w:rsidRPr="00DB39D3">
        <w:rPr>
          <w:rFonts w:ascii="Times New Roman" w:hAnsi="Times New Roman" w:cs="Times New Roman"/>
          <w:sz w:val="24"/>
          <w:szCs w:val="24"/>
        </w:rPr>
        <w:t xml:space="preserve">  </w:t>
      </w:r>
      <w:r w:rsidR="00CD7AE1" w:rsidRPr="00DB39D3">
        <w:rPr>
          <w:rFonts w:ascii="Times New Roman" w:hAnsi="Times New Roman" w:cs="Times New Roman"/>
          <w:sz w:val="24"/>
          <w:szCs w:val="24"/>
        </w:rPr>
        <w:t xml:space="preserve">Ester </w:t>
      </w:r>
      <w:proofErr w:type="spellStart"/>
      <w:r w:rsidR="00CD7AE1" w:rsidRPr="00DB39D3">
        <w:rPr>
          <w:rFonts w:ascii="Times New Roman" w:hAnsi="Times New Roman" w:cs="Times New Roman"/>
          <w:sz w:val="24"/>
          <w:szCs w:val="24"/>
        </w:rPr>
        <w:t>dekante</w:t>
      </w:r>
      <w:proofErr w:type="spellEnd"/>
      <w:r w:rsidR="00CD7AE1" w:rsidRPr="00DB39D3">
        <w:rPr>
          <w:rFonts w:ascii="Times New Roman" w:hAnsi="Times New Roman" w:cs="Times New Roman"/>
          <w:sz w:val="24"/>
          <w:szCs w:val="24"/>
        </w:rPr>
        <w:t xml:space="preserve"> edilip </w:t>
      </w:r>
      <w:proofErr w:type="spellStart"/>
      <w:r w:rsidR="00CD7AE1" w:rsidRPr="00DB39D3">
        <w:rPr>
          <w:rFonts w:ascii="Times New Roman" w:hAnsi="Times New Roman" w:cs="Times New Roman"/>
          <w:sz w:val="24"/>
          <w:szCs w:val="24"/>
        </w:rPr>
        <w:t>destillenir</w:t>
      </w:r>
      <w:proofErr w:type="spellEnd"/>
      <w:r w:rsidR="00CD7AE1" w:rsidRPr="00DB39D3">
        <w:rPr>
          <w:rFonts w:ascii="Times New Roman" w:hAnsi="Times New Roman" w:cs="Times New Roman"/>
          <w:sz w:val="24"/>
          <w:szCs w:val="24"/>
        </w:rPr>
        <w:t xml:space="preserve"> ve 75-78°C arasında geçen kısım alınır. ( Verim % 68, Süre: 2,5 saat )</w:t>
      </w:r>
    </w:p>
    <w:p w:rsidR="00B40947" w:rsidRPr="00DB39D3" w:rsidRDefault="00B40947" w:rsidP="00DB39D3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</w:t>
      </w:r>
    </w:p>
    <w:p w:rsidR="00C86246" w:rsidRPr="00DB39D3" w:rsidRDefault="00892859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C86246" w:rsidRPr="00DB39D3" w:rsidRDefault="00C86246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C86246" w:rsidRPr="00DB39D3" w:rsidRDefault="00AA1926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2</w:t>
      </w:r>
    </w:p>
    <w:p w:rsidR="00AA1926" w:rsidRPr="00DB39D3" w:rsidRDefault="00AA1926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1-NİTRONAFTALİN ELDESİ                                                                                                                          </w:t>
      </w:r>
    </w:p>
    <w:p w:rsidR="00AA1926" w:rsidRPr="00DB39D3" w:rsidRDefault="00AA1926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                (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</w:t>
      </w:r>
      <w:r w:rsidRPr="00DB39D3">
        <w:rPr>
          <w:rFonts w:ascii="Times New Roman" w:hAnsi="Times New Roman" w:cs="Times New Roman"/>
          <w:sz w:val="24"/>
          <w:szCs w:val="24"/>
          <w:vertAlign w:val="subscript"/>
        </w:rPr>
        <w:t>EAr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romati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lektrofil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übstitüsyo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epkimesi-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itrolama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)</w:t>
      </w:r>
    </w:p>
    <w:p w:rsidR="00AA1926" w:rsidRPr="00DB39D3" w:rsidRDefault="00AA1926">
      <w:pPr>
        <w:rPr>
          <w:rFonts w:ascii="Times New Roman" w:hAnsi="Times New Roman" w:cs="Times New Roman"/>
          <w:sz w:val="24"/>
          <w:szCs w:val="24"/>
        </w:rPr>
      </w:pPr>
    </w:p>
    <w:p w:rsidR="00AA1926" w:rsidRPr="00DB39D3" w:rsidRDefault="009C2E07">
      <w:pPr>
        <w:rPr>
          <w:rFonts w:ascii="Times New Roman" w:hAnsi="Times New Roman" w:cs="Times New Roman"/>
          <w:sz w:val="24"/>
          <w:szCs w:val="24"/>
        </w:rPr>
      </w:pPr>
      <w:r>
        <w:object w:dxaOrig="6955" w:dyaOrig="2268">
          <v:shape id="_x0000_i1026" type="#_x0000_t75" style="width:347.95pt;height:113.4pt" o:ole="">
            <v:imagedata r:id="rId11" o:title=""/>
          </v:shape>
          <o:OLEObject Type="Embed" ProgID="ChemDraw.Document.6.0" ShapeID="_x0000_i1026" DrawAspect="Content" ObjectID="_1611668227" r:id="rId12"/>
        </w:object>
      </w:r>
    </w:p>
    <w:p w:rsidR="00AA1926" w:rsidRPr="00DB39D3" w:rsidRDefault="00AA1926">
      <w:pPr>
        <w:rPr>
          <w:rFonts w:ascii="Times New Roman" w:hAnsi="Times New Roman" w:cs="Times New Roman"/>
          <w:sz w:val="24"/>
          <w:szCs w:val="24"/>
        </w:rPr>
      </w:pPr>
    </w:p>
    <w:p w:rsidR="00AA1926" w:rsidRPr="00DB39D3" w:rsidRDefault="00AA1926">
      <w:pPr>
        <w:rPr>
          <w:rFonts w:ascii="Times New Roman" w:hAnsi="Times New Roman" w:cs="Times New Roman"/>
          <w:sz w:val="24"/>
          <w:szCs w:val="24"/>
        </w:rPr>
      </w:pPr>
    </w:p>
    <w:p w:rsidR="00901B5F" w:rsidRPr="00DB39D3" w:rsidRDefault="00F53295" w:rsidP="0051728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</w:t>
      </w:r>
      <w:r w:rsidR="00AA1926" w:rsidRPr="00DB39D3">
        <w:rPr>
          <w:rFonts w:ascii="Times New Roman" w:hAnsi="Times New Roman" w:cs="Times New Roman"/>
          <w:sz w:val="24"/>
          <w:szCs w:val="24"/>
        </w:rPr>
        <w:t>Naftalin ( 1,3 g</w:t>
      </w:r>
      <w:r w:rsidR="0051728D">
        <w:rPr>
          <w:rFonts w:ascii="Times New Roman" w:hAnsi="Times New Roman" w:cs="Times New Roman"/>
          <w:sz w:val="24"/>
          <w:szCs w:val="24"/>
        </w:rPr>
        <w:t>;</w:t>
      </w:r>
      <w:r w:rsidR="00AA1926" w:rsidRPr="00DB39D3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="00AA1926"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AA1926" w:rsidRPr="00DB39D3">
        <w:rPr>
          <w:rFonts w:ascii="Times New Roman" w:hAnsi="Times New Roman" w:cs="Times New Roman"/>
          <w:sz w:val="24"/>
          <w:szCs w:val="24"/>
        </w:rPr>
        <w:t xml:space="preserve"> ). 1 ml derişik HNO</w:t>
      </w:r>
      <w:r w:rsidR="00AA1926" w:rsidRPr="005172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1728D">
        <w:rPr>
          <w:rFonts w:ascii="Times New Roman" w:hAnsi="Times New Roman" w:cs="Times New Roman"/>
          <w:sz w:val="24"/>
          <w:szCs w:val="24"/>
        </w:rPr>
        <w:t xml:space="preserve"> </w:t>
      </w:r>
      <w:r w:rsidR="00AA1926" w:rsidRPr="00DB39D3">
        <w:rPr>
          <w:rFonts w:ascii="Times New Roman" w:hAnsi="Times New Roman" w:cs="Times New Roman"/>
          <w:sz w:val="24"/>
          <w:szCs w:val="24"/>
        </w:rPr>
        <w:t>1 ml derişik H</w:t>
      </w:r>
      <w:r w:rsidR="00AA1926" w:rsidRPr="005172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A1926" w:rsidRPr="00DB39D3">
        <w:rPr>
          <w:rFonts w:ascii="Times New Roman" w:hAnsi="Times New Roman" w:cs="Times New Roman"/>
          <w:sz w:val="24"/>
          <w:szCs w:val="24"/>
        </w:rPr>
        <w:t>SO</w:t>
      </w:r>
      <w:r w:rsidR="00AA1926" w:rsidRPr="005172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A1926" w:rsidRPr="00DB39D3">
        <w:rPr>
          <w:rFonts w:ascii="Times New Roman" w:hAnsi="Times New Roman" w:cs="Times New Roman"/>
          <w:sz w:val="24"/>
          <w:szCs w:val="24"/>
        </w:rPr>
        <w:t xml:space="preserve"> karışımına çalkalanarak katılır, sıcaklık gerekirse buzlu su ile soğutularak 45-50°C’de tutulur.</w:t>
      </w:r>
      <w:r w:rsidR="0051728D">
        <w:rPr>
          <w:rFonts w:ascii="Times New Roman" w:hAnsi="Times New Roman" w:cs="Times New Roman"/>
          <w:sz w:val="24"/>
          <w:szCs w:val="24"/>
        </w:rPr>
        <w:t xml:space="preserve"> </w:t>
      </w:r>
      <w:r w:rsidR="00901B5F" w:rsidRPr="00DB39D3">
        <w:rPr>
          <w:rFonts w:ascii="Times New Roman" w:hAnsi="Times New Roman" w:cs="Times New Roman"/>
          <w:sz w:val="24"/>
          <w:szCs w:val="24"/>
        </w:rPr>
        <w:t xml:space="preserve">Katılma bitince karışım su banyosu üzerinde naftalin </w:t>
      </w:r>
      <w:r w:rsidR="0051728D">
        <w:rPr>
          <w:rFonts w:ascii="Times New Roman" w:hAnsi="Times New Roman" w:cs="Times New Roman"/>
          <w:sz w:val="24"/>
          <w:szCs w:val="24"/>
        </w:rPr>
        <w:t xml:space="preserve">kokusu </w:t>
      </w:r>
      <w:r w:rsidR="00901B5F" w:rsidRPr="00DB39D3">
        <w:rPr>
          <w:rFonts w:ascii="Times New Roman" w:hAnsi="Times New Roman" w:cs="Times New Roman"/>
          <w:sz w:val="24"/>
          <w:szCs w:val="24"/>
        </w:rPr>
        <w:t>kaybolana kadar 55-60°C’de ısıtılır.</w:t>
      </w:r>
      <w:r w:rsidR="0051728D">
        <w:rPr>
          <w:rFonts w:ascii="Times New Roman" w:hAnsi="Times New Roman" w:cs="Times New Roman"/>
          <w:sz w:val="24"/>
          <w:szCs w:val="24"/>
        </w:rPr>
        <w:t xml:space="preserve"> </w:t>
      </w:r>
      <w:r w:rsidR="00901B5F" w:rsidRPr="00DB39D3">
        <w:rPr>
          <w:rFonts w:ascii="Times New Roman" w:hAnsi="Times New Roman" w:cs="Times New Roman"/>
          <w:sz w:val="24"/>
          <w:szCs w:val="24"/>
        </w:rPr>
        <w:t xml:space="preserve">Sonra 15 ml soğuk su naftalin içine dökülür ve </w:t>
      </w:r>
      <w:proofErr w:type="spellStart"/>
      <w:r w:rsidR="00901B5F" w:rsidRPr="00DB39D3">
        <w:rPr>
          <w:rFonts w:ascii="Times New Roman" w:hAnsi="Times New Roman" w:cs="Times New Roman"/>
          <w:sz w:val="24"/>
          <w:szCs w:val="24"/>
        </w:rPr>
        <w:t>nitronaftalin</w:t>
      </w:r>
      <w:proofErr w:type="spellEnd"/>
      <w:r w:rsidR="00901B5F" w:rsidRPr="00DB39D3">
        <w:rPr>
          <w:rFonts w:ascii="Times New Roman" w:hAnsi="Times New Roman" w:cs="Times New Roman"/>
          <w:sz w:val="24"/>
          <w:szCs w:val="24"/>
        </w:rPr>
        <w:t xml:space="preserve"> dibe çöker.(EN: 61°C)</w:t>
      </w:r>
    </w:p>
    <w:p w:rsidR="00901B5F" w:rsidRPr="00DB39D3" w:rsidRDefault="00901B5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AA1926" w:rsidRPr="00DB39D3" w:rsidRDefault="00901B5F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3</w:t>
      </w:r>
    </w:p>
    <w:p w:rsidR="00901B5F" w:rsidRPr="00DB39D3" w:rsidRDefault="00901B5F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n- BUTİL ETİL ETER SENTEZİ(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Williamso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- Eter tepkimesi)</w:t>
      </w:r>
    </w:p>
    <w:p w:rsidR="00901B5F" w:rsidRPr="00DB39D3" w:rsidRDefault="00901B5F">
      <w:pPr>
        <w:rPr>
          <w:rFonts w:ascii="Times New Roman" w:hAnsi="Times New Roman" w:cs="Times New Roman"/>
          <w:sz w:val="24"/>
          <w:szCs w:val="24"/>
        </w:rPr>
      </w:pPr>
    </w:p>
    <w:p w:rsidR="00901B5F" w:rsidRPr="00DB39D3" w:rsidRDefault="000838F3">
      <w:pPr>
        <w:rPr>
          <w:rFonts w:ascii="Times New Roman" w:hAnsi="Times New Roman" w:cs="Times New Roman"/>
          <w:sz w:val="24"/>
          <w:szCs w:val="24"/>
        </w:rPr>
      </w:pPr>
      <w:r>
        <w:object w:dxaOrig="9497" w:dyaOrig="512">
          <v:shape id="_x0000_i1027" type="#_x0000_t75" style="width:453.55pt;height:24.55pt" o:ole="">
            <v:imagedata r:id="rId13" o:title=""/>
          </v:shape>
          <o:OLEObject Type="Embed" ProgID="ChemDraw.Document.6.0" ShapeID="_x0000_i1027" DrawAspect="Content" ObjectID="_1611668228" r:id="rId14"/>
        </w:object>
      </w:r>
    </w:p>
    <w:p w:rsidR="00901B5F" w:rsidRPr="00DB39D3" w:rsidRDefault="00901B5F">
      <w:pPr>
        <w:rPr>
          <w:rFonts w:ascii="Times New Roman" w:hAnsi="Times New Roman" w:cs="Times New Roman"/>
          <w:sz w:val="24"/>
          <w:szCs w:val="24"/>
        </w:rPr>
      </w:pPr>
    </w:p>
    <w:p w:rsidR="00901B5F" w:rsidRPr="00DB39D3" w:rsidRDefault="00F53295" w:rsidP="00E314E4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</w:t>
      </w:r>
      <w:r w:rsidR="00901B5F" w:rsidRPr="00DB39D3">
        <w:rPr>
          <w:rFonts w:ascii="Times New Roman" w:hAnsi="Times New Roman" w:cs="Times New Roman"/>
          <w:sz w:val="24"/>
          <w:szCs w:val="24"/>
        </w:rPr>
        <w:t xml:space="preserve">Orta büyüklükteki 3 adet katı </w:t>
      </w:r>
      <w:proofErr w:type="spellStart"/>
      <w:r w:rsidR="00901B5F" w:rsidRPr="00DB39D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901B5F"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01B5F" w:rsidRPr="00DB39D3">
        <w:rPr>
          <w:rFonts w:ascii="Times New Roman" w:hAnsi="Times New Roman" w:cs="Times New Roman"/>
          <w:sz w:val="24"/>
          <w:szCs w:val="24"/>
        </w:rPr>
        <w:t>pelleti</w:t>
      </w:r>
      <w:proofErr w:type="spellEnd"/>
      <w:r w:rsidR="00901B5F" w:rsidRPr="00DB39D3">
        <w:rPr>
          <w:rFonts w:ascii="Times New Roman" w:hAnsi="Times New Roman" w:cs="Times New Roman"/>
          <w:sz w:val="24"/>
          <w:szCs w:val="24"/>
        </w:rPr>
        <w:t xml:space="preserve"> hızlı bir şekilde havanda ezilerek 100 ml’lik bir balona konulur. %95’lik </w:t>
      </w:r>
      <w:proofErr w:type="spellStart"/>
      <w:r w:rsidR="00901B5F" w:rsidRPr="00DB39D3">
        <w:rPr>
          <w:rFonts w:ascii="Times New Roman" w:hAnsi="Times New Roman" w:cs="Times New Roman"/>
          <w:sz w:val="24"/>
          <w:szCs w:val="24"/>
        </w:rPr>
        <w:t>EtOH</w:t>
      </w:r>
      <w:proofErr w:type="spellEnd"/>
      <w:r w:rsidR="00901B5F" w:rsidRPr="00DB39D3">
        <w:rPr>
          <w:rFonts w:ascii="Times New Roman" w:hAnsi="Times New Roman" w:cs="Times New Roman"/>
          <w:sz w:val="24"/>
          <w:szCs w:val="24"/>
        </w:rPr>
        <w:t xml:space="preserve">(2,5 ml, 420 </w:t>
      </w:r>
      <w:proofErr w:type="spellStart"/>
      <w:r w:rsidR="00901B5F"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901B5F" w:rsidRPr="00DB39D3">
        <w:rPr>
          <w:rFonts w:ascii="Times New Roman" w:hAnsi="Times New Roman" w:cs="Times New Roman"/>
          <w:sz w:val="24"/>
          <w:szCs w:val="24"/>
        </w:rPr>
        <w:t xml:space="preserve">) eklendikten sonra balonun üzerine geri soğutucu takılır ve karışım 20 dakika hafifçe ısıtılır. Oda sıcaklığına kadar soğutulup balona 1- brom bütan </w:t>
      </w:r>
      <w:r w:rsidR="009455C8" w:rsidRPr="00DB39D3">
        <w:rPr>
          <w:rFonts w:ascii="Times New Roman" w:hAnsi="Times New Roman" w:cs="Times New Roman"/>
          <w:sz w:val="24"/>
          <w:szCs w:val="24"/>
        </w:rPr>
        <w:t xml:space="preserve">(5,5 ml, 50 </w:t>
      </w:r>
      <w:proofErr w:type="spellStart"/>
      <w:r w:rsidR="009455C8"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9455C8" w:rsidRPr="00DB39D3">
        <w:rPr>
          <w:rFonts w:ascii="Times New Roman" w:hAnsi="Times New Roman" w:cs="Times New Roman"/>
          <w:sz w:val="24"/>
          <w:szCs w:val="24"/>
        </w:rPr>
        <w:t xml:space="preserve">) eklenir. Karışım yağ banyosuna daldırılarak tekrar ısıtılır, 45 </w:t>
      </w:r>
      <w:proofErr w:type="spellStart"/>
      <w:r w:rsidR="009455C8"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="009455C8" w:rsidRPr="00DB39D3">
        <w:rPr>
          <w:rFonts w:ascii="Times New Roman" w:hAnsi="Times New Roman" w:cs="Times New Roman"/>
          <w:sz w:val="24"/>
          <w:szCs w:val="24"/>
        </w:rPr>
        <w:t xml:space="preserve"> süre ile ısıtmaya devam edilir. Süre sonunda oda sıcaklığında soğutulur. Karışım ayırma hunisine alınır, 2×10 ml su ile </w:t>
      </w:r>
      <w:proofErr w:type="spellStart"/>
      <w:r w:rsidR="009455C8" w:rsidRPr="00DB39D3">
        <w:rPr>
          <w:rFonts w:ascii="Times New Roman" w:hAnsi="Times New Roman" w:cs="Times New Roman"/>
          <w:sz w:val="24"/>
          <w:szCs w:val="24"/>
        </w:rPr>
        <w:t>ekstrakte</w:t>
      </w:r>
      <w:proofErr w:type="spellEnd"/>
      <w:r w:rsidR="009455C8" w:rsidRPr="00DB39D3">
        <w:rPr>
          <w:rFonts w:ascii="Times New Roman" w:hAnsi="Times New Roman" w:cs="Times New Roman"/>
          <w:sz w:val="24"/>
          <w:szCs w:val="24"/>
        </w:rPr>
        <w:t xml:space="preserve"> edilir. Fazlar ayrılır, organik faz miktarı ölçülür. Verim hesaplanır.</w:t>
      </w:r>
    </w:p>
    <w:p w:rsidR="009455C8" w:rsidRPr="00DB39D3" w:rsidRDefault="009455C8">
      <w:pPr>
        <w:rPr>
          <w:rFonts w:ascii="Times New Roman" w:hAnsi="Times New Roman" w:cs="Times New Roman"/>
          <w:sz w:val="24"/>
          <w:szCs w:val="24"/>
        </w:rPr>
      </w:pPr>
    </w:p>
    <w:p w:rsidR="009455C8" w:rsidRPr="00DB39D3" w:rsidRDefault="009455C8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NOT:</w:t>
      </w:r>
      <w:r w:rsidRPr="00DB39D3">
        <w:rPr>
          <w:rFonts w:ascii="Times New Roman" w:hAnsi="Times New Roman" w:cs="Times New Roman"/>
          <w:sz w:val="24"/>
          <w:szCs w:val="24"/>
        </w:rPr>
        <w:t xml:space="preserve"> -Patlama riski var!</w:t>
      </w:r>
    </w:p>
    <w:p w:rsidR="009455C8" w:rsidRPr="00DB39D3" w:rsidRDefault="009455C8" w:rsidP="009455C8">
      <w:pPr>
        <w:pStyle w:val="ListeParagraf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3 adet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pelleti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yaklaşık olarak 0,6 g’a karşılık gelmektedir.</w:t>
      </w:r>
    </w:p>
    <w:p w:rsidR="009455C8" w:rsidRPr="00DB39D3" w:rsidRDefault="009455C8" w:rsidP="009455C8">
      <w:pPr>
        <w:pStyle w:val="ListeParagraf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Isıtıcı sonuna kadar açılmayacak. Düşük sıcaklıkta ısıtma olacak.</w:t>
      </w:r>
    </w:p>
    <w:p w:rsidR="009455C8" w:rsidRPr="00DB39D3" w:rsidRDefault="009455C8" w:rsidP="009455C8">
      <w:pPr>
        <w:pStyle w:val="ListeParagraf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Çeker ocağın camları kapalı olacak </w:t>
      </w:r>
    </w:p>
    <w:p w:rsidR="00CD7AE1" w:rsidRPr="00DB39D3" w:rsidRDefault="009455C8" w:rsidP="009455C8">
      <w:pPr>
        <w:pStyle w:val="ListeParagraf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Gözlük ve eldivenler takılı olacak!</w:t>
      </w:r>
    </w:p>
    <w:p w:rsidR="009455C8" w:rsidRPr="00DB39D3" w:rsidRDefault="00CD7AE1" w:rsidP="00CD7AE1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C86246" w:rsidRPr="00DB39D3" w:rsidRDefault="00C86246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lastRenderedPageBreak/>
        <w:br w:type="page"/>
      </w:r>
      <w:r w:rsidR="00CD7AE1"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4</w:t>
      </w:r>
    </w:p>
    <w:p w:rsidR="00CD7AE1" w:rsidRPr="00DB39D3" w:rsidRDefault="00CD7AE1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p- TOLUEN SÜLFONİK ASİT SODYUM TUZU ELDESİ</w:t>
      </w:r>
    </w:p>
    <w:p w:rsidR="00B143AC" w:rsidRDefault="00CD7AE1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                 ( Aromati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lektrofil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27E5D" w:rsidRPr="00DB39D3">
        <w:rPr>
          <w:rFonts w:ascii="Times New Roman" w:hAnsi="Times New Roman" w:cs="Times New Roman"/>
          <w:sz w:val="24"/>
          <w:szCs w:val="24"/>
        </w:rPr>
        <w:t>sübstitüsyon</w:t>
      </w:r>
      <w:proofErr w:type="spellEnd"/>
      <w:r w:rsidR="00527E5D" w:rsidRPr="00DB39D3">
        <w:rPr>
          <w:rFonts w:ascii="Times New Roman" w:hAnsi="Times New Roman" w:cs="Times New Roman"/>
          <w:sz w:val="24"/>
          <w:szCs w:val="24"/>
        </w:rPr>
        <w:t xml:space="preserve"> tepkimesi- </w:t>
      </w:r>
      <w:proofErr w:type="spellStart"/>
      <w:r w:rsidR="00527E5D" w:rsidRPr="00DB39D3">
        <w:rPr>
          <w:rFonts w:ascii="Times New Roman" w:hAnsi="Times New Roman" w:cs="Times New Roman"/>
          <w:sz w:val="24"/>
          <w:szCs w:val="24"/>
        </w:rPr>
        <w:t>Sülfolama</w:t>
      </w:r>
      <w:proofErr w:type="spellEnd"/>
      <w:r w:rsidR="00527E5D" w:rsidRPr="00DB39D3">
        <w:rPr>
          <w:rFonts w:ascii="Times New Roman" w:hAnsi="Times New Roman" w:cs="Times New Roman"/>
          <w:sz w:val="24"/>
          <w:szCs w:val="24"/>
        </w:rPr>
        <w:t>)</w:t>
      </w:r>
    </w:p>
    <w:p w:rsidR="00527E5D" w:rsidRPr="00DB39D3" w:rsidRDefault="00B143AC">
      <w:pPr>
        <w:rPr>
          <w:rFonts w:ascii="Times New Roman" w:hAnsi="Times New Roman" w:cs="Times New Roman"/>
          <w:sz w:val="24"/>
          <w:szCs w:val="24"/>
        </w:rPr>
      </w:pPr>
      <w:r>
        <w:object w:dxaOrig="7426" w:dyaOrig="4238">
          <v:shape id="_x0000_i1028" type="#_x0000_t75" style="width:300.5pt;height:171.6pt" o:ole="">
            <v:imagedata r:id="rId15" o:title=""/>
          </v:shape>
          <o:OLEObject Type="Embed" ProgID="ChemDraw.Document.6.0" ShapeID="_x0000_i1028" DrawAspect="Content" ObjectID="_1611668229" r:id="rId16"/>
        </w:object>
      </w:r>
    </w:p>
    <w:p w:rsidR="00527E5D" w:rsidRPr="00DB39D3" w:rsidRDefault="00527E5D" w:rsidP="00B143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lektrofil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B39D3">
        <w:rPr>
          <w:rFonts w:ascii="Times New Roman" w:hAnsi="Times New Roman" w:cs="Times New Roman"/>
          <w:sz w:val="24"/>
          <w:szCs w:val="24"/>
        </w:rPr>
        <w:t>aromatik</w:t>
      </w:r>
      <w:proofErr w:type="gramEnd"/>
      <w:r w:rsidRPr="00DB39D3">
        <w:rPr>
          <w:rFonts w:ascii="Times New Roman" w:hAnsi="Times New Roman" w:cs="Times New Roman"/>
          <w:sz w:val="24"/>
          <w:szCs w:val="24"/>
        </w:rPr>
        <w:t xml:space="preserve"> yer değiştirme tepkimelerinden birisi olan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ülfolama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, aromatik bir hidrokarbonun sülfürik asidin biraz aşırısı ile tepkimeye girmesiyle gerçekleşir.</w:t>
      </w:r>
      <w:r w:rsidR="00E9140E"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ülfolamanı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itrolama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ve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halojenlenmede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r w:rsidR="00E9140E" w:rsidRPr="00DB39D3">
        <w:rPr>
          <w:rFonts w:ascii="Times New Roman" w:hAnsi="Times New Roman" w:cs="Times New Roman"/>
          <w:sz w:val="24"/>
          <w:szCs w:val="24"/>
        </w:rPr>
        <w:t xml:space="preserve">farkı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nötral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 xml:space="preserve"> kükürt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trioksitin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 xml:space="preserve"> elektrofil olarak kullanılmasıdır.</w:t>
      </w:r>
    </w:p>
    <w:p w:rsidR="00E9140E" w:rsidRPr="00DB39D3" w:rsidRDefault="00E9140E" w:rsidP="00B143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ülfon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sit, sudaki yüksek çözünürlüğü nedeniyle sulu çözeltilerden serbest halde izole edilemez, bunun yerine sodyum tuzuna çevrilerek elde edilir.</w:t>
      </w:r>
    </w:p>
    <w:p w:rsidR="00E9140E" w:rsidRPr="00DB39D3" w:rsidRDefault="00B143AC" w:rsidP="00B143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oluen</w:t>
      </w:r>
      <w:proofErr w:type="spellEnd"/>
      <w:r>
        <w:rPr>
          <w:rFonts w:ascii="Times New Roman" w:hAnsi="Times New Roman" w:cs="Times New Roman"/>
          <w:sz w:val="24"/>
          <w:szCs w:val="24"/>
        </w:rPr>
        <w:t>, -</w:t>
      </w:r>
      <w:r w:rsidR="00E9140E" w:rsidRPr="00DB39D3">
        <w:rPr>
          <w:rFonts w:ascii="Times New Roman" w:hAnsi="Times New Roman" w:cs="Times New Roman"/>
          <w:sz w:val="24"/>
          <w:szCs w:val="24"/>
        </w:rPr>
        <w:t>CH</w:t>
      </w:r>
      <w:r w:rsidR="00E9140E" w:rsidRPr="00B143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9140E" w:rsidRPr="00DB39D3">
        <w:rPr>
          <w:rFonts w:ascii="Times New Roman" w:hAnsi="Times New Roman" w:cs="Times New Roman"/>
          <w:sz w:val="24"/>
          <w:szCs w:val="24"/>
        </w:rPr>
        <w:t xml:space="preserve"> grubu taşıması nedeniyle benzenden daha kolay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sülfolanır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Toluen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>, H</w:t>
      </w:r>
      <w:r w:rsidR="00E9140E" w:rsidRPr="00B14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9140E" w:rsidRPr="00DB39D3">
        <w:rPr>
          <w:rFonts w:ascii="Times New Roman" w:hAnsi="Times New Roman" w:cs="Times New Roman"/>
          <w:sz w:val="24"/>
          <w:szCs w:val="24"/>
        </w:rPr>
        <w:t>SO</w:t>
      </w:r>
      <w:r w:rsidR="00E9140E" w:rsidRPr="00B143A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9140E" w:rsidRPr="00DB39D3">
        <w:rPr>
          <w:rFonts w:ascii="Times New Roman" w:hAnsi="Times New Roman" w:cs="Times New Roman"/>
          <w:sz w:val="24"/>
          <w:szCs w:val="24"/>
        </w:rPr>
        <w:t xml:space="preserve"> ile 85-95°C’a ısıtılırsa, kolayca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sülfonik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 xml:space="preserve"> aside dönüşür. Esas ürün para izomeridir, fakat az oranda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orto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 xml:space="preserve"> ve meta izomerleri de oluşur. Reaksiyon sıcaklığı 85-95°C’ 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dir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>. Daha yüksek sıcaklıklar p- izomerinin oluşmasını kolaylaştırmasına karşılık yan ürün  (</w:t>
      </w:r>
      <w:proofErr w:type="spellStart"/>
      <w:r w:rsidR="00E9140E" w:rsidRPr="00DB39D3">
        <w:rPr>
          <w:rFonts w:ascii="Times New Roman" w:hAnsi="Times New Roman" w:cs="Times New Roman"/>
          <w:sz w:val="24"/>
          <w:szCs w:val="24"/>
        </w:rPr>
        <w:t>disülfolama</w:t>
      </w:r>
      <w:proofErr w:type="spellEnd"/>
      <w:r w:rsidR="00E9140E" w:rsidRPr="00DB39D3">
        <w:rPr>
          <w:rFonts w:ascii="Times New Roman" w:hAnsi="Times New Roman" w:cs="Times New Roman"/>
          <w:sz w:val="24"/>
          <w:szCs w:val="24"/>
        </w:rPr>
        <w:t>) oranını da arttırır.</w:t>
      </w:r>
    </w:p>
    <w:p w:rsidR="00E9140E" w:rsidRPr="00DB39D3" w:rsidRDefault="00E9140E">
      <w:pPr>
        <w:rPr>
          <w:rFonts w:ascii="Times New Roman" w:hAnsi="Times New Roman" w:cs="Times New Roman"/>
          <w:sz w:val="24"/>
          <w:szCs w:val="24"/>
        </w:rPr>
      </w:pPr>
    </w:p>
    <w:p w:rsidR="00B143AC" w:rsidRDefault="00B143AC" w:rsidP="00B143AC">
      <w:pPr>
        <w:jc w:val="both"/>
        <w:rPr>
          <w:rFonts w:ascii="Times New Roman" w:hAnsi="Times New Roman" w:cs="Times New Roman"/>
          <w:sz w:val="24"/>
          <w:szCs w:val="24"/>
        </w:rPr>
      </w:pPr>
      <w:r w:rsidRPr="00B143AC">
        <w:rPr>
          <w:rFonts w:ascii="Times New Roman" w:hAnsi="Times New Roman" w:cs="Times New Roman"/>
          <w:b/>
          <w:sz w:val="24"/>
          <w:szCs w:val="24"/>
        </w:rPr>
        <w:t xml:space="preserve">Deneyin Yapılışı: </w:t>
      </w:r>
    </w:p>
    <w:p w:rsidR="00E9140E" w:rsidRPr="00DB39D3" w:rsidRDefault="00E9140E" w:rsidP="00B143AC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Üstüne hava soğutucusu takılmış bir balo</w:t>
      </w:r>
      <w:r w:rsidR="00B143AC">
        <w:rPr>
          <w:rFonts w:ascii="Times New Roman" w:hAnsi="Times New Roman" w:cs="Times New Roman"/>
          <w:sz w:val="24"/>
          <w:szCs w:val="24"/>
        </w:rPr>
        <w:t xml:space="preserve">n </w:t>
      </w:r>
      <w:proofErr w:type="gramStart"/>
      <w:r w:rsidR="00B143AC">
        <w:rPr>
          <w:rFonts w:ascii="Times New Roman" w:hAnsi="Times New Roman" w:cs="Times New Roman"/>
          <w:sz w:val="24"/>
          <w:szCs w:val="24"/>
        </w:rPr>
        <w:t>içerisine  9</w:t>
      </w:r>
      <w:proofErr w:type="gramEnd"/>
      <w:r w:rsidR="00B143AC">
        <w:rPr>
          <w:rFonts w:ascii="Times New Roman" w:hAnsi="Times New Roman" w:cs="Times New Roman"/>
          <w:sz w:val="24"/>
          <w:szCs w:val="24"/>
        </w:rPr>
        <w:t xml:space="preserve">,3 g (11 ml ) </w:t>
      </w:r>
      <w:proofErr w:type="spellStart"/>
      <w:r w:rsidR="00B143AC">
        <w:rPr>
          <w:rFonts w:ascii="Times New Roman" w:hAnsi="Times New Roman" w:cs="Times New Roman"/>
          <w:sz w:val="24"/>
          <w:szCs w:val="24"/>
        </w:rPr>
        <w:t>tolu</w:t>
      </w:r>
      <w:r w:rsidRPr="00DB39D3">
        <w:rPr>
          <w:rFonts w:ascii="Times New Roman" w:hAnsi="Times New Roman" w:cs="Times New Roman"/>
          <w:sz w:val="24"/>
          <w:szCs w:val="24"/>
        </w:rPr>
        <w:t>e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ve 11 ml derişik H</w:t>
      </w:r>
      <w:r w:rsidRPr="00B143A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39D3">
        <w:rPr>
          <w:rFonts w:ascii="Times New Roman" w:hAnsi="Times New Roman" w:cs="Times New Roman"/>
          <w:sz w:val="24"/>
          <w:szCs w:val="24"/>
        </w:rPr>
        <w:t>SO</w:t>
      </w:r>
      <w:r w:rsidRPr="00B143A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B39D3">
        <w:rPr>
          <w:rFonts w:ascii="Times New Roman" w:hAnsi="Times New Roman" w:cs="Times New Roman"/>
          <w:sz w:val="24"/>
          <w:szCs w:val="24"/>
        </w:rPr>
        <w:t xml:space="preserve"> konur. Zaman zaman karıştırılarak su banyosunda ısıtılır. Bu sırada </w:t>
      </w:r>
      <w:r w:rsidR="00925BA5" w:rsidRPr="00DB39D3">
        <w:rPr>
          <w:rFonts w:ascii="Times New Roman" w:hAnsi="Times New Roman" w:cs="Times New Roman"/>
          <w:sz w:val="24"/>
          <w:szCs w:val="24"/>
        </w:rPr>
        <w:t xml:space="preserve">asidin mantara dokunmamasına özen gösterilir. Bütün tolüen reaksiyona girdikten sonra (45 </w:t>
      </w:r>
      <w:proofErr w:type="spellStart"/>
      <w:r w:rsidR="00925BA5"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="00925BA5" w:rsidRPr="00DB39D3">
        <w:rPr>
          <w:rFonts w:ascii="Times New Roman" w:hAnsi="Times New Roman" w:cs="Times New Roman"/>
          <w:sz w:val="24"/>
          <w:szCs w:val="24"/>
        </w:rPr>
        <w:t xml:space="preserve">)  karışım homojen bir çözelti haline gelir. Bu karışım, içinde 75 ml su bulunan bir behere karıştırılarak yavaşça dökülür. Sonra 25 gr </w:t>
      </w:r>
      <w:proofErr w:type="spellStart"/>
      <w:r w:rsidR="00925BA5" w:rsidRPr="00DB39D3">
        <w:rPr>
          <w:rFonts w:ascii="Times New Roman" w:hAnsi="Times New Roman" w:cs="Times New Roman"/>
          <w:sz w:val="24"/>
          <w:szCs w:val="24"/>
        </w:rPr>
        <w:t>NaCl</w:t>
      </w:r>
      <w:proofErr w:type="spellEnd"/>
      <w:r w:rsidR="00925BA5" w:rsidRPr="00DB39D3">
        <w:rPr>
          <w:rFonts w:ascii="Times New Roman" w:hAnsi="Times New Roman" w:cs="Times New Roman"/>
          <w:sz w:val="24"/>
          <w:szCs w:val="24"/>
        </w:rPr>
        <w:t xml:space="preserve"> katılır. Beher saat camı ile kapatılır ve tuz tamamen çözününceye kadar ısıtılır.</w:t>
      </w:r>
    </w:p>
    <w:p w:rsidR="00EB733A" w:rsidRPr="00DB39D3" w:rsidRDefault="00925BA5" w:rsidP="00B143AC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Sıcak çözelti bir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rle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içine huni yardımı ile süzülür.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rlendeki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çözelti kendi haline bırakılarak sodyum p-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tolue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sülfonat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kristallerinin çökmesi beklenir. Burada aşırı doygunluk çok görülür. Kristaller çökmez ise, bir cam baget ile beherin içine sürtülere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ristallenme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sağlanabilir.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ristallenme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başladıktan sonra en az yarım saat oda sıcaklığında bekletilir.</w:t>
      </w:r>
      <w:r w:rsidR="00EB733A" w:rsidRPr="00DB39D3">
        <w:rPr>
          <w:rFonts w:ascii="Times New Roman" w:hAnsi="Times New Roman" w:cs="Times New Roman"/>
          <w:sz w:val="24"/>
          <w:szCs w:val="24"/>
        </w:rPr>
        <w:t xml:space="preserve"> Kristaller su trompundan süzülür, 15 ml etanol ile yıkanır ve saat camı üzerinde kurumaya bırakılır.</w:t>
      </w:r>
    </w:p>
    <w:p w:rsidR="00EB733A" w:rsidRPr="00DB39D3" w:rsidRDefault="00EB733A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925BA5" w:rsidRPr="00DB39D3" w:rsidRDefault="00EB733A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ENEY NO: 5 </w:t>
      </w:r>
    </w:p>
    <w:p w:rsidR="00EB733A" w:rsidRPr="00DB39D3" w:rsidRDefault="00EB733A" w:rsidP="00CA07B9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CANNİZARO REAKSİYONU (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Benzaldehitte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Benzi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lkol ve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benzo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sit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ldesi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)</w:t>
      </w:r>
      <w:r w:rsidR="00CA07B9">
        <w:rPr>
          <w:rFonts w:ascii="Times New Roman" w:hAnsi="Times New Roman" w:cs="Times New Roman"/>
          <w:sz w:val="24"/>
          <w:szCs w:val="24"/>
        </w:rPr>
        <w:t xml:space="preserve">  </w:t>
      </w:r>
      <w:r w:rsidRPr="00DB39D3">
        <w:rPr>
          <w:rFonts w:ascii="Times New Roman" w:hAnsi="Times New Roman" w:cs="Times New Roman"/>
          <w:sz w:val="24"/>
          <w:szCs w:val="24"/>
        </w:rPr>
        <w:t>(İndirgenme- yükseltgenme tepkimesi)</w:t>
      </w:r>
    </w:p>
    <w:p w:rsidR="00EB733A" w:rsidRPr="00DB39D3" w:rsidRDefault="00CA07B9">
      <w:pPr>
        <w:rPr>
          <w:rFonts w:ascii="Times New Roman" w:hAnsi="Times New Roman" w:cs="Times New Roman"/>
          <w:sz w:val="24"/>
          <w:szCs w:val="24"/>
        </w:rPr>
      </w:pPr>
      <w:r>
        <w:br/>
      </w:r>
      <w:r>
        <w:rPr>
          <w:noProof/>
          <w:lang w:eastAsia="tr-TR"/>
        </w:rPr>
        <mc:AlternateContent>
          <mc:Choice Requires="wps">
            <w:drawing>
              <wp:inline distT="0" distB="0" distL="0" distR="0">
                <wp:extent cx="306705" cy="306705"/>
                <wp:effectExtent l="0" t="0" r="0" b="0"/>
                <wp:docPr id="2" name="Dikdörtgen 2" descr="Schematic of the Cannizzaro reaction. Reagents: aldehyde, base, acid work-up. Product: primary alcohol, carboxylic acid.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6705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Dikdörtgen 2" o:spid="_x0000_s1026" alt="Schematic of the Cannizzaro reaction. Reagents: aldehyde, base, acid work-up. Product: primary alcohol, carboxylic acid." style="width:24.15pt;height:24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AQSEwMAADoGAAAOAAAAZHJzL2Uyb0RvYy54bWysVF1u4zYQfi/QOxB8XlmSV/6REGWRteKi&#10;QLYbbLYHGJOURUQiVZKO7BS91l6gF9shZTtO9qVoqwdCnCG/mW/m41x92HcteRLGSq1Kmk4SSoRi&#10;mku1LenvX9fRkhLrQHFotRIlPQhLP1z//NPV0BdiqhvdcmEIgihbDH1JG+f6Io4ta0QHdqJ7odBZ&#10;a9OBw63ZxtzAgOhdG0+TZB4P2vDeaCasRWs1Oul1wK9rwdznurbCkbakmJsLqwnrxq/x9RUUWwN9&#10;I9kxDfgXWXQgFQY9Q1XggOyM/AGqk8xoq2s3YbqLdV1LJgIHZJMmb9g8NNCLwAWLY/tzmez/B8t+&#10;e7o3RPKSTilR0GGLKvnI//5m3FYogkYuLMOCPYSOOKySrolrBFmBUvL5GYwmRgBzKIAJ+SIArzlb&#10;EMDGNgcu3pENWFyBSU6wWY/Rrp+Qe6P5jrmC9EZ2YA54nHkxvCMMzEbvDy0G8lcmvkNDbwtM9KG/&#10;N77Gtr/T7NESpVcNqK24sT32GdWHDE4mY/TQCOBYqtRDxK8w/MYiGtkMnzRHzrBzOvRvX5vOx8DO&#10;kH2QyeEsE7F3hKHxfTJfJDNKGLqO/z4CFKfLvbHuF6E7ZGcxL4PZBXB4urNuPHo64mMpvZZti3Yo&#10;WvXKgJijBUPjVe/zSQRh/Zkn+e3ydplF2XR+G2VJVUU361UWzdfpYla9r1arKv3Lx02zopGcC+XD&#10;nESeZv9MRMfnNsrzLHOrW8k9nE/Jmu1m1RryBPjI1uELJUfPy7H4dRqhXsjlDaV0miUfp3m0ni8X&#10;UbbOZlG+SJZRkuYf83mS5Vm1fk3pTirx3ymRoaT5bDoLXbpI+g23JHw/coOikw7HWCu7ki7Ph6Dw&#10;CrxVPLTWgWzH/4tS+PRfSoHtPjU66NVLdFT/RvMDytVolBOOMRy4+NNo80zJgMOrpPaPHRhBSfur&#10;QsnnaZb5aRc22WwxxY259GwuPaAYQpXUUTL+rtw4IXf4OrcNRkpDYZS+wWdSyyBh/4TGrI6PCwdU&#10;YHIcpn4CXu7DqZeRf/0dAAD//wMAUEsDBBQABgAIAAAAIQAmCys82gAAAAMBAAAPAAAAZHJzL2Rv&#10;d25yZXYueG1sTI9PS8NAEMXvgt9hGcGL2I1/kBKzKVIQiwilqfY8zY5JMDubZrdJ/PaOetDLPIY3&#10;vPebbDG5Vg3Uh8azgatZAoq49LbhysDr9vFyDipEZIutZzLwSQEW+elJhqn1I29oKGKlJIRDigbq&#10;GLtU61DW5DDMfEcs3rvvHUZZ+0rbHkcJd62+TpI77bBhaaixo2VN5UdxdAbGcj3sti9Pen2xW3k+&#10;rA7L4u3ZmPOz6eEeVKQp/h3DN76gQy5Me39kG1RrQB6JP1O82/kNqP2v6jzT/9nzLwAAAP//AwBQ&#10;SwECLQAUAAYACAAAACEAtoM4kv4AAADhAQAAEwAAAAAAAAAAAAAAAAAAAAAAW0NvbnRlbnRfVHlw&#10;ZXNdLnhtbFBLAQItABQABgAIAAAAIQA4/SH/1gAAAJQBAAALAAAAAAAAAAAAAAAAAC8BAABfcmVs&#10;cy8ucmVsc1BLAQItABQABgAIAAAAIQBDsAQSEwMAADoGAAAOAAAAAAAAAAAAAAAAAC4CAABkcnMv&#10;ZTJvRG9jLnhtbFBLAQItABQABgAIAAAAIQAmCys82gAAAAMBAAAPAAAAAAAAAAAAAAAAAG0FAABk&#10;cnMvZG93bnJldi54bWxQSwUGAAAAAAQABADzAAAAdAYAAAAA&#10;" filled="f" stroked="f">
                <o:lock v:ext="edit" aspectratio="t"/>
                <w10:anchorlock/>
              </v:rect>
            </w:pict>
          </mc:Fallback>
        </mc:AlternateContent>
      </w:r>
      <w:r>
        <w:object w:dxaOrig="9929" w:dyaOrig="1217">
          <v:shape id="_x0000_i1029" type="#_x0000_t75" style="width:453.15pt;height:55.6pt" o:ole="">
            <v:imagedata r:id="rId17" o:title=""/>
          </v:shape>
          <o:OLEObject Type="Embed" ProgID="ChemDraw.Document.6.0" ShapeID="_x0000_i1029" DrawAspect="Content" ObjectID="_1611668230" r:id="rId18"/>
        </w:object>
      </w:r>
    </w:p>
    <w:p w:rsidR="00EB733A" w:rsidRPr="00DB39D3" w:rsidRDefault="00EB733A">
      <w:pPr>
        <w:rPr>
          <w:rFonts w:ascii="Times New Roman" w:hAnsi="Times New Roman" w:cs="Times New Roman"/>
          <w:sz w:val="24"/>
          <w:szCs w:val="24"/>
        </w:rPr>
      </w:pPr>
    </w:p>
    <w:p w:rsidR="00EB733A" w:rsidRPr="00DB39D3" w:rsidRDefault="00EB733A" w:rsidP="00CA07B9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Bir şişede KOH (5,6 gr; 100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) 5ml suda çözülür ve 10°</w:t>
      </w:r>
      <w:r w:rsidR="00174525" w:rsidRPr="00DB39D3">
        <w:rPr>
          <w:rFonts w:ascii="Times New Roman" w:hAnsi="Times New Roman" w:cs="Times New Roman"/>
          <w:sz w:val="24"/>
          <w:szCs w:val="24"/>
        </w:rPr>
        <w:t xml:space="preserve"> ye kadar soğutulur. </w:t>
      </w:r>
      <w:proofErr w:type="spellStart"/>
      <w:r w:rsidR="00174525" w:rsidRPr="00DB39D3">
        <w:rPr>
          <w:rFonts w:ascii="Times New Roman" w:hAnsi="Times New Roman" w:cs="Times New Roman"/>
          <w:sz w:val="24"/>
          <w:szCs w:val="24"/>
        </w:rPr>
        <w:t>Benzaldehit</w:t>
      </w:r>
      <w:proofErr w:type="spellEnd"/>
      <w:r w:rsidR="00174525" w:rsidRPr="00DB39D3">
        <w:rPr>
          <w:rFonts w:ascii="Times New Roman" w:hAnsi="Times New Roman" w:cs="Times New Roman"/>
          <w:sz w:val="24"/>
          <w:szCs w:val="24"/>
        </w:rPr>
        <w:t xml:space="preserve"> (6,4 ml; 60 </w:t>
      </w:r>
      <w:proofErr w:type="spellStart"/>
      <w:r w:rsidR="00174525"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174525" w:rsidRPr="00DB39D3">
        <w:rPr>
          <w:rFonts w:ascii="Times New Roman" w:hAnsi="Times New Roman" w:cs="Times New Roman"/>
          <w:sz w:val="24"/>
          <w:szCs w:val="24"/>
        </w:rPr>
        <w:t xml:space="preserve">) katılır ve şişenin kapağı kapatılarak bir emülsiyon elde edilene kadar çalkalanır. 1 gün bekletilir. Oluşan K </w:t>
      </w:r>
      <w:proofErr w:type="spellStart"/>
      <w:r w:rsidR="00174525" w:rsidRPr="00DB39D3">
        <w:rPr>
          <w:rFonts w:ascii="Times New Roman" w:hAnsi="Times New Roman" w:cs="Times New Roman"/>
          <w:sz w:val="24"/>
          <w:szCs w:val="24"/>
        </w:rPr>
        <w:t>benzoatı</w:t>
      </w:r>
      <w:proofErr w:type="spellEnd"/>
      <w:r w:rsidR="00174525" w:rsidRPr="00DB39D3">
        <w:rPr>
          <w:rFonts w:ascii="Times New Roman" w:hAnsi="Times New Roman" w:cs="Times New Roman"/>
          <w:sz w:val="24"/>
          <w:szCs w:val="24"/>
        </w:rPr>
        <w:t xml:space="preserve"> çözmek için 20 ml kadar su katılır. Reaksiyon karışımı bir ayırma hunisine alınır. Şişede kalanlar da 6 ml eterle çalkalanarak buna katılır. Sulu faz ayrılır(Atmayınız</w:t>
      </w:r>
      <w:proofErr w:type="gramStart"/>
      <w:r w:rsidR="00174525" w:rsidRPr="00DB39D3">
        <w:rPr>
          <w:rFonts w:ascii="Times New Roman" w:hAnsi="Times New Roman" w:cs="Times New Roman"/>
          <w:sz w:val="24"/>
          <w:szCs w:val="24"/>
        </w:rPr>
        <w:t>!!!</w:t>
      </w:r>
      <w:proofErr w:type="gramEnd"/>
      <w:r w:rsidR="00174525" w:rsidRPr="00DB39D3">
        <w:rPr>
          <w:rFonts w:ascii="Times New Roman" w:hAnsi="Times New Roman" w:cs="Times New Roman"/>
          <w:sz w:val="24"/>
          <w:szCs w:val="24"/>
        </w:rPr>
        <w:t>) , iki defa daha eterle çekilir.</w:t>
      </w:r>
    </w:p>
    <w:p w:rsidR="00174525" w:rsidRPr="00DB39D3" w:rsidRDefault="00F53295" w:rsidP="00CA07B9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</w:t>
      </w:r>
      <w:r w:rsidR="00174525" w:rsidRPr="00DB39D3">
        <w:rPr>
          <w:rFonts w:ascii="Times New Roman" w:hAnsi="Times New Roman" w:cs="Times New Roman"/>
          <w:sz w:val="24"/>
          <w:szCs w:val="24"/>
        </w:rPr>
        <w:t xml:space="preserve">Eterli faz 5 ml kalana kadar buharlaştırılır ve sonra sulu NaHSO3 çözeltisiyle ve suyla yıkanır, MgSO4 üzerinde kurutulur. Eter uçurulur ve ham </w:t>
      </w:r>
      <w:proofErr w:type="spellStart"/>
      <w:r w:rsidR="00174525" w:rsidRPr="00DB39D3">
        <w:rPr>
          <w:rFonts w:ascii="Times New Roman" w:hAnsi="Times New Roman" w:cs="Times New Roman"/>
          <w:sz w:val="24"/>
          <w:szCs w:val="24"/>
        </w:rPr>
        <w:t>benzil</w:t>
      </w:r>
      <w:proofErr w:type="spellEnd"/>
      <w:r w:rsidR="00174525" w:rsidRPr="00DB39D3">
        <w:rPr>
          <w:rFonts w:ascii="Times New Roman" w:hAnsi="Times New Roman" w:cs="Times New Roman"/>
          <w:sz w:val="24"/>
          <w:szCs w:val="24"/>
        </w:rPr>
        <w:t xml:space="preserve"> alkol elde edilir. (KN: 204-207°C Verim 2,6 g , %80)</w:t>
      </w:r>
    </w:p>
    <w:p w:rsidR="00174525" w:rsidRPr="00DB39D3" w:rsidRDefault="00F53295" w:rsidP="00CA07B9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</w:t>
      </w:r>
      <w:r w:rsidR="00174525" w:rsidRPr="00DB39D3">
        <w:rPr>
          <w:rFonts w:ascii="Times New Roman" w:hAnsi="Times New Roman" w:cs="Times New Roman"/>
          <w:sz w:val="24"/>
          <w:szCs w:val="24"/>
        </w:rPr>
        <w:t xml:space="preserve">Sulu faz </w:t>
      </w:r>
      <w:proofErr w:type="spellStart"/>
      <w:r w:rsidR="00342214" w:rsidRPr="00DB39D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342214" w:rsidRPr="00DB39D3">
        <w:rPr>
          <w:rFonts w:ascii="Times New Roman" w:hAnsi="Times New Roman" w:cs="Times New Roman"/>
          <w:sz w:val="24"/>
          <w:szCs w:val="24"/>
        </w:rPr>
        <w:t xml:space="preserve">-buz karışımına dökülerek (16 ml derişik </w:t>
      </w:r>
      <w:proofErr w:type="spellStart"/>
      <w:r w:rsidR="00342214" w:rsidRPr="00DB39D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342214" w:rsidRPr="00DB39D3">
        <w:rPr>
          <w:rFonts w:ascii="Times New Roman" w:hAnsi="Times New Roman" w:cs="Times New Roman"/>
          <w:sz w:val="24"/>
          <w:szCs w:val="24"/>
        </w:rPr>
        <w:t xml:space="preserve">, 16 ml su ve 20 g buz) </w:t>
      </w:r>
      <w:proofErr w:type="spellStart"/>
      <w:r w:rsidR="00342214" w:rsidRPr="00DB39D3">
        <w:rPr>
          <w:rFonts w:ascii="Times New Roman" w:hAnsi="Times New Roman" w:cs="Times New Roman"/>
          <w:sz w:val="24"/>
          <w:szCs w:val="24"/>
        </w:rPr>
        <w:t>nötralleştirilir</w:t>
      </w:r>
      <w:proofErr w:type="spellEnd"/>
      <w:r w:rsidR="00342214" w:rsidRPr="00DB39D3">
        <w:rPr>
          <w:rFonts w:ascii="Times New Roman" w:hAnsi="Times New Roman" w:cs="Times New Roman"/>
          <w:sz w:val="24"/>
          <w:szCs w:val="24"/>
        </w:rPr>
        <w:t xml:space="preserve">. Ayrılan </w:t>
      </w:r>
      <w:proofErr w:type="spellStart"/>
      <w:r w:rsidR="00342214" w:rsidRPr="00DB39D3">
        <w:rPr>
          <w:rFonts w:ascii="Times New Roman" w:hAnsi="Times New Roman" w:cs="Times New Roman"/>
          <w:sz w:val="24"/>
          <w:szCs w:val="24"/>
        </w:rPr>
        <w:t>benzoik</w:t>
      </w:r>
      <w:proofErr w:type="spellEnd"/>
      <w:r w:rsidR="00342214" w:rsidRPr="00DB39D3">
        <w:rPr>
          <w:rFonts w:ascii="Times New Roman" w:hAnsi="Times New Roman" w:cs="Times New Roman"/>
          <w:sz w:val="24"/>
          <w:szCs w:val="24"/>
        </w:rPr>
        <w:t xml:space="preserve"> asit süzülür, soğuk suyla yıkanır ve ham </w:t>
      </w:r>
      <w:proofErr w:type="spellStart"/>
      <w:r w:rsidR="00342214" w:rsidRPr="00DB39D3">
        <w:rPr>
          <w:rFonts w:ascii="Times New Roman" w:hAnsi="Times New Roman" w:cs="Times New Roman"/>
          <w:sz w:val="24"/>
          <w:szCs w:val="24"/>
        </w:rPr>
        <w:t>benzoik</w:t>
      </w:r>
      <w:proofErr w:type="spellEnd"/>
      <w:r w:rsidR="00342214" w:rsidRPr="00DB39D3">
        <w:rPr>
          <w:rFonts w:ascii="Times New Roman" w:hAnsi="Times New Roman" w:cs="Times New Roman"/>
          <w:sz w:val="24"/>
          <w:szCs w:val="24"/>
        </w:rPr>
        <w:t xml:space="preserve"> asit elde edilir. (EN: 121°</w:t>
      </w:r>
      <w:proofErr w:type="gramStart"/>
      <w:r w:rsidR="00342214" w:rsidRPr="00DB39D3">
        <w:rPr>
          <w:rFonts w:ascii="Times New Roman" w:hAnsi="Times New Roman" w:cs="Times New Roman"/>
          <w:sz w:val="24"/>
          <w:szCs w:val="24"/>
        </w:rPr>
        <w:t>C , Verim</w:t>
      </w:r>
      <w:proofErr w:type="gramEnd"/>
      <w:r w:rsidR="00342214" w:rsidRPr="00DB39D3">
        <w:rPr>
          <w:rFonts w:ascii="Times New Roman" w:hAnsi="Times New Roman" w:cs="Times New Roman"/>
          <w:sz w:val="24"/>
          <w:szCs w:val="24"/>
        </w:rPr>
        <w:t>: 3,6 g, %98)</w:t>
      </w:r>
    </w:p>
    <w:p w:rsidR="00342214" w:rsidRPr="00DB39D3" w:rsidRDefault="00342214">
      <w:pPr>
        <w:rPr>
          <w:rFonts w:ascii="Times New Roman" w:hAnsi="Times New Roman" w:cs="Times New Roman"/>
          <w:sz w:val="24"/>
          <w:szCs w:val="24"/>
        </w:rPr>
      </w:pPr>
    </w:p>
    <w:p w:rsidR="00342214" w:rsidRPr="00DB39D3" w:rsidRDefault="00342214">
      <w:pPr>
        <w:rPr>
          <w:rFonts w:ascii="Times New Roman" w:hAnsi="Times New Roman" w:cs="Times New Roman"/>
          <w:sz w:val="24"/>
          <w:szCs w:val="24"/>
        </w:rPr>
      </w:pPr>
    </w:p>
    <w:p w:rsidR="00342214" w:rsidRPr="00DB39D3" w:rsidRDefault="00342214">
      <w:pPr>
        <w:rPr>
          <w:rFonts w:ascii="Times New Roman" w:hAnsi="Times New Roman" w:cs="Times New Roman"/>
          <w:sz w:val="24"/>
          <w:szCs w:val="24"/>
        </w:rPr>
      </w:pPr>
    </w:p>
    <w:p w:rsidR="00342214" w:rsidRPr="00DB39D3" w:rsidRDefault="00342214" w:rsidP="0034221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NOT:</w:t>
      </w:r>
      <w:r w:rsidRPr="00DB39D3">
        <w:rPr>
          <w:rFonts w:ascii="Times New Roman" w:hAnsi="Times New Roman" w:cs="Times New Roman"/>
          <w:sz w:val="24"/>
          <w:szCs w:val="24"/>
        </w:rPr>
        <w:t xml:space="preserve"> - Yarım ölçekle çalışılacak!</w:t>
      </w:r>
    </w:p>
    <w:p w:rsidR="00342214" w:rsidRPr="00DB39D3" w:rsidRDefault="00342214" w:rsidP="0034221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       -Verim hesabı yapılmayacak!</w:t>
      </w:r>
    </w:p>
    <w:p w:rsidR="00342214" w:rsidRPr="00DB39D3" w:rsidRDefault="0034221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342214" w:rsidRPr="00DB39D3" w:rsidRDefault="00342214" w:rsidP="00342214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6</w:t>
      </w:r>
    </w:p>
    <w:p w:rsidR="00342214" w:rsidRPr="00DB39D3" w:rsidRDefault="00342214" w:rsidP="0034221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SCHIFF BAZI ELDESİ (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ondensasyo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epkimesi)</w:t>
      </w:r>
    </w:p>
    <w:p w:rsidR="00342214" w:rsidRPr="00DB39D3" w:rsidRDefault="00342214" w:rsidP="00342214">
      <w:pPr>
        <w:rPr>
          <w:rFonts w:ascii="Times New Roman" w:hAnsi="Times New Roman" w:cs="Times New Roman"/>
          <w:sz w:val="24"/>
          <w:szCs w:val="24"/>
        </w:rPr>
      </w:pPr>
    </w:p>
    <w:p w:rsidR="00342214" w:rsidRPr="00DB39D3" w:rsidRDefault="004376FA" w:rsidP="00342214">
      <w:pPr>
        <w:rPr>
          <w:rFonts w:ascii="Times New Roman" w:hAnsi="Times New Roman" w:cs="Times New Roman"/>
          <w:sz w:val="24"/>
          <w:szCs w:val="24"/>
        </w:rPr>
      </w:pPr>
      <w:r>
        <w:object w:dxaOrig="8892" w:dyaOrig="3660">
          <v:shape id="_x0000_i1030" type="#_x0000_t75" style="width:444.5pt;height:182.8pt" o:ole="">
            <v:imagedata r:id="rId19" o:title=""/>
          </v:shape>
          <o:OLEObject Type="Embed" ProgID="ChemDraw.Document.6.0" ShapeID="_x0000_i1030" DrawAspect="Content" ObjectID="_1611668231" r:id="rId20"/>
        </w:object>
      </w:r>
    </w:p>
    <w:p w:rsidR="00342214" w:rsidRPr="00DB39D3" w:rsidRDefault="00342214" w:rsidP="00342214">
      <w:pPr>
        <w:rPr>
          <w:rFonts w:ascii="Times New Roman" w:hAnsi="Times New Roman" w:cs="Times New Roman"/>
          <w:sz w:val="24"/>
          <w:szCs w:val="24"/>
        </w:rPr>
      </w:pPr>
    </w:p>
    <w:p w:rsidR="00492A4F" w:rsidRPr="00DB39D3" w:rsidRDefault="00342214" w:rsidP="004376FA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100 ml’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l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bir behere önce 15 ml etanol daha sonra 3 g ( 2,88 ml, 0,028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benzaldehit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konur. Üzerine 0,5 ml derişi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ilave edilerek 10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karıştırılır.</w:t>
      </w:r>
      <w:r w:rsidR="00492A4F" w:rsidRPr="00DB39D3">
        <w:rPr>
          <w:rFonts w:ascii="Times New Roman" w:hAnsi="Times New Roman" w:cs="Times New Roman"/>
          <w:sz w:val="24"/>
          <w:szCs w:val="24"/>
        </w:rPr>
        <w:t xml:space="preserve"> Daha sonra 2,63 g (2,57 ml, 0,</w:t>
      </w:r>
      <w:r w:rsidRPr="00DB39D3">
        <w:rPr>
          <w:rFonts w:ascii="Times New Roman" w:hAnsi="Times New Roman" w:cs="Times New Roman"/>
          <w:sz w:val="24"/>
          <w:szCs w:val="24"/>
        </w:rPr>
        <w:t xml:space="preserve">028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) anilin damla damla ilave edilir.</w:t>
      </w:r>
      <w:r w:rsidR="00492A4F" w:rsidRPr="00DB39D3">
        <w:rPr>
          <w:rFonts w:ascii="Times New Roman" w:hAnsi="Times New Roman" w:cs="Times New Roman"/>
          <w:sz w:val="24"/>
          <w:szCs w:val="24"/>
        </w:rPr>
        <w:t xml:space="preserve"> Damlatma bittikten sonra karışım 45 </w:t>
      </w:r>
      <w:proofErr w:type="spellStart"/>
      <w:r w:rsidR="00492A4F"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="00492A4F" w:rsidRPr="00DB39D3">
        <w:rPr>
          <w:rFonts w:ascii="Times New Roman" w:hAnsi="Times New Roman" w:cs="Times New Roman"/>
          <w:sz w:val="24"/>
          <w:szCs w:val="24"/>
        </w:rPr>
        <w:t xml:space="preserve"> ısıtılarak karıştırılır. Soğumaya bırakılır. Yeşil kristaller halinde çöken bileşik süzülür ve ham madde elde edilir.% verim hesaplanır.</w:t>
      </w:r>
    </w:p>
    <w:p w:rsidR="00492A4F" w:rsidRPr="00DB39D3" w:rsidRDefault="00492A4F" w:rsidP="004376F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75CB1" w:rsidRPr="00DB39D3" w:rsidRDefault="00492A4F" w:rsidP="004376FA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NOT:</w:t>
      </w:r>
      <w:r w:rsidRPr="00DB39D3">
        <w:rPr>
          <w:rFonts w:ascii="Times New Roman" w:hAnsi="Times New Roman" w:cs="Times New Roman"/>
          <w:sz w:val="24"/>
          <w:szCs w:val="24"/>
        </w:rPr>
        <w:t xml:space="preserve"> Isıtıcı en düşük sıcaklıkta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açılca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! Yüksek sıcaklıkta macunumsu hal alır.</w:t>
      </w:r>
    </w:p>
    <w:p w:rsidR="00975CB1" w:rsidRPr="00DB39D3" w:rsidRDefault="00975CB1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975CB1" w:rsidRPr="00DB39D3" w:rsidRDefault="00975CB1" w:rsidP="00342214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NO: 7</w:t>
      </w:r>
    </w:p>
    <w:p w:rsidR="00975CB1" w:rsidRPr="00DB39D3" w:rsidRDefault="00975CB1" w:rsidP="00342214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FENİL AZO-β-NAFTOL ELDESİ (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Diazolama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ve Kenetleme tepkimesi)</w:t>
      </w:r>
    </w:p>
    <w:p w:rsidR="00975CB1" w:rsidRPr="00DB39D3" w:rsidRDefault="00975CB1" w:rsidP="00342214">
      <w:pPr>
        <w:rPr>
          <w:rFonts w:ascii="Times New Roman" w:hAnsi="Times New Roman" w:cs="Times New Roman"/>
          <w:sz w:val="24"/>
          <w:szCs w:val="24"/>
        </w:rPr>
      </w:pPr>
    </w:p>
    <w:p w:rsidR="00975CB1" w:rsidRPr="00DB39D3" w:rsidRDefault="00975CB1" w:rsidP="00342214">
      <w:pPr>
        <w:rPr>
          <w:rFonts w:ascii="Times New Roman" w:hAnsi="Times New Roman" w:cs="Times New Roman"/>
          <w:sz w:val="24"/>
          <w:szCs w:val="24"/>
        </w:rPr>
      </w:pPr>
    </w:p>
    <w:p w:rsidR="00975CB1" w:rsidRPr="00DB39D3" w:rsidRDefault="00F53295" w:rsidP="004B644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   </w:t>
      </w:r>
      <w:r w:rsidR="00975CB1" w:rsidRPr="00DB39D3">
        <w:rPr>
          <w:rFonts w:ascii="Times New Roman" w:hAnsi="Times New Roman" w:cs="Times New Roman"/>
          <w:sz w:val="24"/>
          <w:szCs w:val="24"/>
        </w:rPr>
        <w:t xml:space="preserve">Öncelikle anilinden 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 xml:space="preserve"> tuzu sentezlenecek ve sonra bu 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 xml:space="preserve"> tuzu ile β-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naftolün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 xml:space="preserve"> reaksiyonu sonucu 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fenil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azo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>-β-</w:t>
      </w:r>
      <w:proofErr w:type="spellStart"/>
      <w:r w:rsidR="00975CB1" w:rsidRPr="00DB39D3">
        <w:rPr>
          <w:rFonts w:ascii="Times New Roman" w:hAnsi="Times New Roman" w:cs="Times New Roman"/>
          <w:sz w:val="24"/>
          <w:szCs w:val="24"/>
        </w:rPr>
        <w:t>naftol</w:t>
      </w:r>
      <w:proofErr w:type="spellEnd"/>
      <w:r w:rsidR="00975CB1" w:rsidRPr="00DB39D3">
        <w:rPr>
          <w:rFonts w:ascii="Times New Roman" w:hAnsi="Times New Roman" w:cs="Times New Roman"/>
          <w:sz w:val="24"/>
          <w:szCs w:val="24"/>
        </w:rPr>
        <w:t xml:space="preserve"> elde edilecek.</w:t>
      </w:r>
    </w:p>
    <w:p w:rsidR="00975CB1" w:rsidRPr="00DB39D3" w:rsidRDefault="00975CB1" w:rsidP="004B644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42214" w:rsidRPr="00DB39D3" w:rsidRDefault="00975CB1" w:rsidP="004B644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NOT:</w:t>
      </w:r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uzları genellikle </w:t>
      </w:r>
      <w:r w:rsidRPr="00DB39D3">
        <w:rPr>
          <w:rFonts w:ascii="Times New Roman" w:hAnsi="Times New Roman" w:cs="Times New Roman"/>
          <w:b/>
          <w:sz w:val="24"/>
          <w:szCs w:val="24"/>
          <w:u w:val="single"/>
        </w:rPr>
        <w:t>patlayıcı</w:t>
      </w:r>
      <w:r w:rsidRPr="00DB39D3">
        <w:rPr>
          <w:rFonts w:ascii="Times New Roman" w:hAnsi="Times New Roman" w:cs="Times New Roman"/>
          <w:sz w:val="24"/>
          <w:szCs w:val="24"/>
        </w:rPr>
        <w:t xml:space="preserve"> ve sulu</w:t>
      </w:r>
      <w:r w:rsidR="00342214" w:rsidRPr="00DB39D3">
        <w:rPr>
          <w:rFonts w:ascii="Times New Roman" w:hAnsi="Times New Roman" w:cs="Times New Roman"/>
          <w:sz w:val="24"/>
          <w:szCs w:val="24"/>
        </w:rPr>
        <w:t xml:space="preserve"> </w:t>
      </w:r>
      <w:r w:rsidRPr="00DB39D3">
        <w:rPr>
          <w:rFonts w:ascii="Times New Roman" w:hAnsi="Times New Roman" w:cs="Times New Roman"/>
          <w:sz w:val="24"/>
          <w:szCs w:val="24"/>
        </w:rPr>
        <w:t xml:space="preserve">çözeltilerinde </w:t>
      </w:r>
      <w:r w:rsidRPr="00DB39D3">
        <w:rPr>
          <w:rFonts w:ascii="Times New Roman" w:hAnsi="Times New Roman" w:cs="Times New Roman"/>
          <w:b/>
          <w:sz w:val="24"/>
          <w:szCs w:val="24"/>
        </w:rPr>
        <w:t>kararsız</w:t>
      </w:r>
      <w:r w:rsidRPr="00DB39D3">
        <w:rPr>
          <w:rFonts w:ascii="Times New Roman" w:hAnsi="Times New Roman" w:cs="Times New Roman"/>
          <w:sz w:val="24"/>
          <w:szCs w:val="24"/>
        </w:rPr>
        <w:t xml:space="preserve"> olduğundan -5°</w:t>
      </w:r>
      <w:r w:rsidR="00392B06" w:rsidRPr="00DB39D3">
        <w:rPr>
          <w:rFonts w:ascii="Times New Roman" w:hAnsi="Times New Roman" w:cs="Times New Roman"/>
          <w:sz w:val="24"/>
          <w:szCs w:val="24"/>
        </w:rPr>
        <w:t xml:space="preserve">C’ </w:t>
      </w:r>
      <w:proofErr w:type="spellStart"/>
      <w:r w:rsidR="00392B06" w:rsidRPr="00DB39D3">
        <w:rPr>
          <w:rFonts w:ascii="Times New Roman" w:hAnsi="Times New Roman" w:cs="Times New Roman"/>
          <w:sz w:val="24"/>
          <w:szCs w:val="24"/>
        </w:rPr>
        <w:t>nin</w:t>
      </w:r>
      <w:proofErr w:type="spellEnd"/>
      <w:r w:rsidR="00392B06" w:rsidRPr="00DB39D3">
        <w:rPr>
          <w:rFonts w:ascii="Times New Roman" w:hAnsi="Times New Roman" w:cs="Times New Roman"/>
          <w:sz w:val="24"/>
          <w:szCs w:val="24"/>
        </w:rPr>
        <w:t xml:space="preserve"> üzerinde tutulmalı ve kısa süre içinde kullanılmalıdır. Sıcaklık </w:t>
      </w:r>
      <w:proofErr w:type="gramStart"/>
      <w:r w:rsidR="00392B06" w:rsidRPr="00DB39D3">
        <w:rPr>
          <w:rFonts w:ascii="Times New Roman" w:hAnsi="Times New Roman" w:cs="Times New Roman"/>
          <w:sz w:val="24"/>
          <w:szCs w:val="24"/>
        </w:rPr>
        <w:t>yükselirse  patlamanın</w:t>
      </w:r>
      <w:proofErr w:type="gramEnd"/>
      <w:r w:rsidR="00392B06" w:rsidRPr="00DB39D3">
        <w:rPr>
          <w:rFonts w:ascii="Times New Roman" w:hAnsi="Times New Roman" w:cs="Times New Roman"/>
          <w:sz w:val="24"/>
          <w:szCs w:val="24"/>
        </w:rPr>
        <w:t xml:space="preserve"> haricinde bozularak fenol türünde bileşiklere ve bileşiklerde ortamdaki </w:t>
      </w:r>
      <w:proofErr w:type="spellStart"/>
      <w:r w:rsidR="00392B06"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="00392B06" w:rsidRPr="00DB39D3">
        <w:rPr>
          <w:rFonts w:ascii="Times New Roman" w:hAnsi="Times New Roman" w:cs="Times New Roman"/>
          <w:sz w:val="24"/>
          <w:szCs w:val="24"/>
        </w:rPr>
        <w:t xml:space="preserve"> tuzları ile kenetlenerek boyar madde oluştururlar.</w:t>
      </w:r>
    </w:p>
    <w:p w:rsidR="00392B06" w:rsidRPr="00DB39D3" w:rsidRDefault="00392B06" w:rsidP="004B644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92B06" w:rsidRPr="00DB39D3" w:rsidRDefault="00392B06" w:rsidP="004B644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A.</w:t>
      </w:r>
      <w:r w:rsidR="004B64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39D3">
        <w:rPr>
          <w:rFonts w:ascii="Times New Roman" w:hAnsi="Times New Roman" w:cs="Times New Roman"/>
          <w:b/>
          <w:sz w:val="24"/>
          <w:szCs w:val="24"/>
        </w:rPr>
        <w:t xml:space="preserve">Nişasta </w:t>
      </w:r>
      <w:proofErr w:type="gramStart"/>
      <w:r w:rsidRPr="00DB39D3">
        <w:rPr>
          <w:rFonts w:ascii="Times New Roman" w:hAnsi="Times New Roman" w:cs="Times New Roman"/>
          <w:b/>
          <w:sz w:val="24"/>
          <w:szCs w:val="24"/>
        </w:rPr>
        <w:t>kağıdının</w:t>
      </w:r>
      <w:proofErr w:type="gramEnd"/>
      <w:r w:rsidRPr="00DB39D3">
        <w:rPr>
          <w:rFonts w:ascii="Times New Roman" w:hAnsi="Times New Roman" w:cs="Times New Roman"/>
          <w:b/>
          <w:sz w:val="24"/>
          <w:szCs w:val="24"/>
        </w:rPr>
        <w:t xml:space="preserve"> hazırlanması</w:t>
      </w:r>
    </w:p>
    <w:p w:rsidR="00392B06" w:rsidRPr="00DB39D3" w:rsidRDefault="00392B06" w:rsidP="004B644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DB39D3">
        <w:rPr>
          <w:rFonts w:ascii="Times New Roman" w:hAnsi="Times New Roman" w:cs="Times New Roman"/>
          <w:sz w:val="24"/>
          <w:szCs w:val="24"/>
        </w:rPr>
        <w:t xml:space="preserve">0,1 g nişasta 20 ml kaynar suya katılır ve karıştırılarak kısa bir süre kaynatılır. Soğuduktan sonra 0,2 g KI az suyla çözülerek bu çözeltiye katılır. Adi süzgeç </w:t>
      </w:r>
      <w:proofErr w:type="gramStart"/>
      <w:r w:rsidRPr="00DB39D3">
        <w:rPr>
          <w:rFonts w:ascii="Times New Roman" w:hAnsi="Times New Roman" w:cs="Times New Roman"/>
          <w:sz w:val="24"/>
          <w:szCs w:val="24"/>
        </w:rPr>
        <w:t>kağıtları</w:t>
      </w:r>
      <w:proofErr w:type="gramEnd"/>
      <w:r w:rsidRPr="00DB39D3">
        <w:rPr>
          <w:rFonts w:ascii="Times New Roman" w:hAnsi="Times New Roman" w:cs="Times New Roman"/>
          <w:sz w:val="24"/>
          <w:szCs w:val="24"/>
        </w:rPr>
        <w:t xml:space="preserve"> daldırılarak hazırlanır. Daha sonra kullanılacaksa asidik olmayan bir yerde kurutularak kapalı bir kapta saklanır.</w:t>
      </w:r>
    </w:p>
    <w:p w:rsidR="00392B06" w:rsidRPr="00DB39D3" w:rsidRDefault="00392B06" w:rsidP="00392B06">
      <w:pPr>
        <w:rPr>
          <w:rFonts w:ascii="Times New Roman" w:hAnsi="Times New Roman" w:cs="Times New Roman"/>
          <w:sz w:val="24"/>
          <w:szCs w:val="24"/>
        </w:rPr>
      </w:pPr>
    </w:p>
    <w:p w:rsidR="00392B06" w:rsidRPr="00DB39D3" w:rsidRDefault="00392B06" w:rsidP="00392B06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B.</w:t>
      </w:r>
      <w:r w:rsidR="004B64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39D3">
        <w:rPr>
          <w:rFonts w:ascii="Times New Roman" w:hAnsi="Times New Roman" w:cs="Times New Roman"/>
          <w:b/>
          <w:sz w:val="24"/>
          <w:szCs w:val="24"/>
        </w:rPr>
        <w:t xml:space="preserve">Anilinden </w:t>
      </w:r>
      <w:proofErr w:type="spellStart"/>
      <w:r w:rsidRPr="00DB39D3">
        <w:rPr>
          <w:rFonts w:ascii="Times New Roman" w:hAnsi="Times New Roman" w:cs="Times New Roman"/>
          <w:b/>
          <w:sz w:val="24"/>
          <w:szCs w:val="24"/>
        </w:rPr>
        <w:t>diazonyum</w:t>
      </w:r>
      <w:proofErr w:type="spellEnd"/>
      <w:r w:rsidRPr="00DB39D3">
        <w:rPr>
          <w:rFonts w:ascii="Times New Roman" w:hAnsi="Times New Roman" w:cs="Times New Roman"/>
          <w:b/>
          <w:sz w:val="24"/>
          <w:szCs w:val="24"/>
        </w:rPr>
        <w:t xml:space="preserve"> tuzu </w:t>
      </w:r>
      <w:proofErr w:type="spellStart"/>
      <w:r w:rsidRPr="00DB39D3">
        <w:rPr>
          <w:rFonts w:ascii="Times New Roman" w:hAnsi="Times New Roman" w:cs="Times New Roman"/>
          <w:b/>
          <w:sz w:val="24"/>
          <w:szCs w:val="24"/>
        </w:rPr>
        <w:t>eldesi</w:t>
      </w:r>
      <w:proofErr w:type="spellEnd"/>
      <w:r w:rsidRPr="00DB39D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4376FA" w:rsidRDefault="004376FA" w:rsidP="00392B06">
      <w:pPr>
        <w:rPr>
          <w:rFonts w:ascii="Times New Roman" w:hAnsi="Times New Roman" w:cs="Times New Roman"/>
          <w:sz w:val="24"/>
          <w:szCs w:val="24"/>
        </w:rPr>
      </w:pPr>
      <w:r>
        <w:object w:dxaOrig="6485" w:dyaOrig="6026">
          <v:shape id="_x0000_i1031" type="#_x0000_t75" style="width:324.2pt;height:301.35pt" o:ole="">
            <v:imagedata r:id="rId21" o:title=""/>
          </v:shape>
          <o:OLEObject Type="Embed" ProgID="ChemDraw.Document.6.0" ShapeID="_x0000_i1031" DrawAspect="Content" ObjectID="_1611668232" r:id="rId22"/>
        </w:object>
      </w:r>
    </w:p>
    <w:p w:rsidR="00392B06" w:rsidRPr="00DB39D3" w:rsidRDefault="00392B06" w:rsidP="004376FA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lastRenderedPageBreak/>
        <w:t xml:space="preserve">100 ml’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lik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bir behere 3,6 ml </w:t>
      </w:r>
      <w:proofErr w:type="gramStart"/>
      <w:r w:rsidRPr="00DB39D3">
        <w:rPr>
          <w:rFonts w:ascii="Times New Roman" w:hAnsi="Times New Roman" w:cs="Times New Roman"/>
          <w:sz w:val="24"/>
          <w:szCs w:val="24"/>
        </w:rPr>
        <w:t>anilin , derişik</w:t>
      </w:r>
      <w:proofErr w:type="gram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, 20 ml su ve 13 g buz konur. Beher buz-tuz banyosuna alınarak ve sıcaklığın </w:t>
      </w:r>
      <w:r w:rsidR="00BF6E38" w:rsidRPr="00DB39D3">
        <w:rPr>
          <w:rFonts w:ascii="Times New Roman" w:hAnsi="Times New Roman" w:cs="Times New Roman"/>
          <w:sz w:val="24"/>
          <w:szCs w:val="24"/>
        </w:rPr>
        <w:t xml:space="preserve">0°C’yi geçmemesine dikkat ederek bagetle </w:t>
      </w:r>
      <w:r w:rsidR="00BF6E38" w:rsidRPr="00DB39D3">
        <w:rPr>
          <w:rFonts w:ascii="Times New Roman" w:hAnsi="Times New Roman" w:cs="Times New Roman"/>
          <w:b/>
          <w:sz w:val="24"/>
          <w:szCs w:val="24"/>
          <w:u w:val="single"/>
        </w:rPr>
        <w:t xml:space="preserve">şiddetli </w:t>
      </w:r>
      <w:r w:rsidR="00BF6E38" w:rsidRPr="00DB39D3">
        <w:rPr>
          <w:rFonts w:ascii="Times New Roman" w:hAnsi="Times New Roman" w:cs="Times New Roman"/>
          <w:sz w:val="24"/>
          <w:szCs w:val="24"/>
        </w:rPr>
        <w:t>karıştırılır.(en verimli -5°C)</w:t>
      </w:r>
    </w:p>
    <w:p w:rsidR="00BF6E38" w:rsidRPr="00DB39D3" w:rsidRDefault="00BF6E38" w:rsidP="004376FA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Ayrı bir kapta 3,31 g NaNO</w:t>
      </w:r>
      <w:r w:rsidRPr="004B64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39D3">
        <w:rPr>
          <w:rFonts w:ascii="Times New Roman" w:hAnsi="Times New Roman" w:cs="Times New Roman"/>
          <w:sz w:val="24"/>
          <w:szCs w:val="24"/>
        </w:rPr>
        <w:t>’in 19 ml sudaki çözeltisi buz-tuz banyosunda soğutulur. -5°C’deki NaNO</w:t>
      </w:r>
      <w:r w:rsidRPr="004B644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39D3">
        <w:rPr>
          <w:rFonts w:ascii="Times New Roman" w:hAnsi="Times New Roman" w:cs="Times New Roman"/>
          <w:sz w:val="24"/>
          <w:szCs w:val="24"/>
        </w:rPr>
        <w:t xml:space="preserve"> çözeltisinden her defasında 2-3 ml alınarak ve sıcaklığı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ont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edilerek anilin çözeltisine yavaşça ve anilin çözeltisi sürekli karıştırılarak katılır. Gerekirse kap içine birkaç buz parçası dökülür.</w:t>
      </w:r>
    </w:p>
    <w:p w:rsidR="00E9140E" w:rsidRPr="00DB39D3" w:rsidRDefault="00BF6E38" w:rsidP="004376FA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Reaksiyonun tamamlanıp tamamlanmadığı, karışımdan alınan bir damlanın potasyum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iyodürlü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nişasta </w:t>
      </w:r>
      <w:proofErr w:type="gramStart"/>
      <w:r w:rsidRPr="00DB39D3">
        <w:rPr>
          <w:rFonts w:ascii="Times New Roman" w:hAnsi="Times New Roman" w:cs="Times New Roman"/>
          <w:sz w:val="24"/>
          <w:szCs w:val="24"/>
        </w:rPr>
        <w:t>kağıdı</w:t>
      </w:r>
      <w:proofErr w:type="gramEnd"/>
      <w:r w:rsidRPr="00DB39D3">
        <w:rPr>
          <w:rFonts w:ascii="Times New Roman" w:hAnsi="Times New Roman" w:cs="Times New Roman"/>
          <w:sz w:val="24"/>
          <w:szCs w:val="24"/>
        </w:rPr>
        <w:t xml:space="preserve"> üzerinde mavi bir renk vermesinden anlaşılır. Mavi ren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itröz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sidin fazlasını yani reaksiyonun tamamlandığını gösterir.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itröz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sidin fazlası oluncaya kadar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itrit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asit katılmaya devam edilir </w:t>
      </w:r>
      <w:r w:rsidR="00FA366E" w:rsidRPr="00DB39D3">
        <w:rPr>
          <w:rFonts w:ascii="Times New Roman" w:hAnsi="Times New Roman" w:cs="Times New Roman"/>
          <w:sz w:val="24"/>
          <w:szCs w:val="24"/>
        </w:rPr>
        <w:t xml:space="preserve">ve sonra karışım 15-20 </w:t>
      </w:r>
      <w:proofErr w:type="spellStart"/>
      <w:r w:rsidR="00FA366E"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="00FA366E" w:rsidRPr="00DB39D3">
        <w:rPr>
          <w:rFonts w:ascii="Times New Roman" w:hAnsi="Times New Roman" w:cs="Times New Roman"/>
          <w:sz w:val="24"/>
          <w:szCs w:val="24"/>
        </w:rPr>
        <w:t xml:space="preserve"> buz banyosunda bekletilir. Oluşan </w:t>
      </w:r>
      <w:proofErr w:type="spellStart"/>
      <w:r w:rsidR="00FA366E"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="00FA366E" w:rsidRPr="00DB39D3">
        <w:rPr>
          <w:rFonts w:ascii="Times New Roman" w:hAnsi="Times New Roman" w:cs="Times New Roman"/>
          <w:sz w:val="24"/>
          <w:szCs w:val="24"/>
        </w:rPr>
        <w:t xml:space="preserve"> tuzu kararsız olduğundan kendisini takip eden deneylerde hemen kullanılmalıdır.</w:t>
      </w:r>
    </w:p>
    <w:p w:rsidR="00FA366E" w:rsidRPr="00DB39D3" w:rsidRDefault="00FA366E">
      <w:pPr>
        <w:rPr>
          <w:rFonts w:ascii="Times New Roman" w:hAnsi="Times New Roman" w:cs="Times New Roman"/>
          <w:sz w:val="24"/>
          <w:szCs w:val="24"/>
        </w:rPr>
      </w:pPr>
    </w:p>
    <w:p w:rsidR="00FA366E" w:rsidRPr="00DB39D3" w:rsidRDefault="00FA366E">
      <w:pPr>
        <w:rPr>
          <w:rFonts w:ascii="Times New Roman" w:hAnsi="Times New Roman" w:cs="Times New Roman"/>
          <w:sz w:val="24"/>
          <w:szCs w:val="24"/>
        </w:rPr>
      </w:pPr>
    </w:p>
    <w:p w:rsidR="00FA366E" w:rsidRPr="00DB39D3" w:rsidRDefault="00FA366E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 xml:space="preserve">C. </w:t>
      </w:r>
      <w:proofErr w:type="spellStart"/>
      <w:r w:rsidRPr="00DB39D3">
        <w:rPr>
          <w:rFonts w:ascii="Times New Roman" w:hAnsi="Times New Roman" w:cs="Times New Roman"/>
          <w:b/>
          <w:sz w:val="24"/>
          <w:szCs w:val="24"/>
        </w:rPr>
        <w:t>Fenil-azo</w:t>
      </w:r>
      <w:proofErr w:type="spellEnd"/>
      <w:r w:rsidRPr="00DB39D3">
        <w:rPr>
          <w:rFonts w:ascii="Times New Roman" w:hAnsi="Times New Roman" w:cs="Times New Roman"/>
          <w:b/>
          <w:sz w:val="24"/>
          <w:szCs w:val="24"/>
        </w:rPr>
        <w:t>-β-</w:t>
      </w:r>
      <w:proofErr w:type="spellStart"/>
      <w:r w:rsidRPr="00DB39D3">
        <w:rPr>
          <w:rFonts w:ascii="Times New Roman" w:hAnsi="Times New Roman" w:cs="Times New Roman"/>
          <w:b/>
          <w:sz w:val="24"/>
          <w:szCs w:val="24"/>
        </w:rPr>
        <w:t>naftol</w:t>
      </w:r>
      <w:proofErr w:type="spellEnd"/>
      <w:r w:rsidRPr="00DB39D3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b/>
          <w:sz w:val="24"/>
          <w:szCs w:val="24"/>
        </w:rPr>
        <w:t>eldesi</w:t>
      </w:r>
      <w:proofErr w:type="spellEnd"/>
      <w:r w:rsidRPr="00DB39D3">
        <w:rPr>
          <w:rFonts w:ascii="Times New Roman" w:hAnsi="Times New Roman" w:cs="Times New Roman"/>
          <w:b/>
          <w:sz w:val="24"/>
          <w:szCs w:val="24"/>
        </w:rPr>
        <w:t>:</w:t>
      </w:r>
    </w:p>
    <w:p w:rsidR="00FA366E" w:rsidRPr="00DB39D3" w:rsidRDefault="00FA366E">
      <w:pPr>
        <w:rPr>
          <w:rFonts w:ascii="Times New Roman" w:hAnsi="Times New Roman" w:cs="Times New Roman"/>
          <w:sz w:val="24"/>
          <w:szCs w:val="24"/>
        </w:rPr>
      </w:pPr>
    </w:p>
    <w:p w:rsidR="00FA366E" w:rsidRPr="00DB39D3" w:rsidRDefault="004B644D">
      <w:pPr>
        <w:rPr>
          <w:rFonts w:ascii="Times New Roman" w:hAnsi="Times New Roman" w:cs="Times New Roman"/>
          <w:sz w:val="24"/>
          <w:szCs w:val="24"/>
        </w:rPr>
      </w:pPr>
      <w:r>
        <w:object w:dxaOrig="8878" w:dyaOrig="2405">
          <v:shape id="_x0000_i1032" type="#_x0000_t75" style="width:444.05pt;height:120.3pt" o:ole="">
            <v:imagedata r:id="rId23" o:title=""/>
          </v:shape>
          <o:OLEObject Type="Embed" ProgID="ChemDraw.Document.6.0" ShapeID="_x0000_i1032" DrawAspect="Content" ObjectID="_1611668233" r:id="rId24"/>
        </w:object>
      </w:r>
    </w:p>
    <w:p w:rsidR="00FA366E" w:rsidRPr="00DB39D3" w:rsidRDefault="00FA366E">
      <w:pPr>
        <w:rPr>
          <w:rFonts w:ascii="Times New Roman" w:hAnsi="Times New Roman" w:cs="Times New Roman"/>
          <w:sz w:val="24"/>
          <w:szCs w:val="24"/>
        </w:rPr>
      </w:pPr>
    </w:p>
    <w:p w:rsidR="0037086A" w:rsidRPr="00DB39D3" w:rsidRDefault="00FA366E" w:rsidP="004B644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 xml:space="preserve">250 ml’lik bir behere 1,4417 g (10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) β-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aft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8,5 ml %10’lu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çözeltisi içinde çözülür, tam çözülmezse karışım hafif ısıtılır. Sonra 5°C’ye kadar soğutulur ve ardından 4,5 g buz karışıma eklenir ve karıştırılır. Bu soğuk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aftol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çözeltisine ön işlemde elde edilen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diazonyum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uzu azar azar katılır. Katma bittikten sonra buz banyosunda ara ara karıştırılarak yarım saat beklenir.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Nuçe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erleninde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mavi bant süzgeç </w:t>
      </w:r>
      <w:proofErr w:type="gramStart"/>
      <w:r w:rsidRPr="00DB39D3">
        <w:rPr>
          <w:rFonts w:ascii="Times New Roman" w:hAnsi="Times New Roman" w:cs="Times New Roman"/>
          <w:sz w:val="24"/>
          <w:szCs w:val="24"/>
        </w:rPr>
        <w:t>kağıdı</w:t>
      </w:r>
      <w:proofErr w:type="gramEnd"/>
      <w:r w:rsidRPr="00DB39D3">
        <w:rPr>
          <w:rFonts w:ascii="Times New Roman" w:hAnsi="Times New Roman" w:cs="Times New Roman"/>
          <w:sz w:val="24"/>
          <w:szCs w:val="24"/>
        </w:rPr>
        <w:t xml:space="preserve"> ile süzülen boyar madde, su ile iyice yıkanır( Bu boyar madde suda çözünmez.) Etüvde kurutulur veya alkolden veya asetik asitten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ristallendirilir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>.(EN: 131°</w:t>
      </w:r>
      <w:r w:rsidR="0037086A" w:rsidRPr="00DB39D3">
        <w:rPr>
          <w:rFonts w:ascii="Times New Roman" w:hAnsi="Times New Roman" w:cs="Times New Roman"/>
          <w:sz w:val="24"/>
          <w:szCs w:val="24"/>
        </w:rPr>
        <w:t>C, Verim: 2,22 g)</w:t>
      </w: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FA366E" w:rsidRPr="00DB39D3" w:rsidRDefault="0037086A">
      <w:pPr>
        <w:rPr>
          <w:rFonts w:ascii="Times New Roman" w:hAnsi="Times New Roman" w:cs="Times New Roman"/>
          <w:b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lastRenderedPageBreak/>
        <w:t>DENEY SAYISI: 8</w:t>
      </w: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DENEYİN ADI:</w:t>
      </w:r>
      <w:r w:rsidRPr="00DB39D3">
        <w:rPr>
          <w:rFonts w:ascii="Times New Roman" w:hAnsi="Times New Roman" w:cs="Times New Roman"/>
          <w:sz w:val="24"/>
          <w:szCs w:val="24"/>
        </w:rPr>
        <w:t xml:space="preserve"> DİBENZALASETON SENTEZİ (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Kondensasyo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tepkimesi)</w:t>
      </w: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</w:p>
    <w:p w:rsidR="0037086A" w:rsidRPr="00DB39D3" w:rsidRDefault="004B644D">
      <w:pPr>
        <w:rPr>
          <w:rFonts w:ascii="Times New Roman" w:hAnsi="Times New Roman" w:cs="Times New Roman"/>
          <w:sz w:val="24"/>
          <w:szCs w:val="24"/>
        </w:rPr>
      </w:pPr>
      <w:r>
        <w:object w:dxaOrig="9703" w:dyaOrig="1488">
          <v:shape id="_x0000_i1033" type="#_x0000_t75" style="width:453.15pt;height:69.4pt" o:ole="">
            <v:imagedata r:id="rId25" o:title=""/>
          </v:shape>
          <o:OLEObject Type="Embed" ProgID="ChemDraw.Document.6.0" ShapeID="_x0000_i1033" DrawAspect="Content" ObjectID="_1611668234" r:id="rId26"/>
        </w:object>
      </w: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</w:p>
    <w:p w:rsidR="0037086A" w:rsidRPr="00DB39D3" w:rsidRDefault="0037086A">
      <w:pPr>
        <w:rPr>
          <w:rFonts w:ascii="Times New Roman" w:hAnsi="Times New Roman" w:cs="Times New Roman"/>
          <w:sz w:val="24"/>
          <w:szCs w:val="24"/>
        </w:rPr>
      </w:pPr>
    </w:p>
    <w:p w:rsidR="005F3BDB" w:rsidRPr="00DB39D3" w:rsidRDefault="0037086A" w:rsidP="004B644D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t>1 g sodyum hidroksiti 5 ml suda çözerek</w:t>
      </w:r>
      <w:r w:rsidR="001E2A36" w:rsidRPr="00DB39D3">
        <w:rPr>
          <w:rFonts w:ascii="Times New Roman" w:hAnsi="Times New Roman" w:cs="Times New Roman"/>
          <w:sz w:val="24"/>
          <w:szCs w:val="24"/>
        </w:rPr>
        <w:t xml:space="preserve"> üzerine 5 ml (%95’lik) etanol ekleyin ve çözeltiyi 20-25°C’ ye kadar soğutun. 0,58 g ( 0,73 ml) aseton ve ardından 2,12 g (2,1 ml) </w:t>
      </w:r>
      <w:proofErr w:type="spellStart"/>
      <w:r w:rsidR="001E2A36" w:rsidRPr="00DB39D3">
        <w:rPr>
          <w:rFonts w:ascii="Times New Roman" w:hAnsi="Times New Roman" w:cs="Times New Roman"/>
          <w:sz w:val="24"/>
          <w:szCs w:val="24"/>
        </w:rPr>
        <w:t>benzaldehiti</w:t>
      </w:r>
      <w:proofErr w:type="spellEnd"/>
      <w:r w:rsidR="001E2A36" w:rsidRPr="00DB39D3">
        <w:rPr>
          <w:rFonts w:ascii="Times New Roman" w:hAnsi="Times New Roman" w:cs="Times New Roman"/>
          <w:sz w:val="24"/>
          <w:szCs w:val="24"/>
        </w:rPr>
        <w:t xml:space="preserve"> çözeltiye ekleyin, ger</w:t>
      </w:r>
      <w:r w:rsidR="005F3BDB" w:rsidRPr="00DB39D3">
        <w:rPr>
          <w:rFonts w:ascii="Times New Roman" w:hAnsi="Times New Roman" w:cs="Times New Roman"/>
          <w:sz w:val="24"/>
          <w:szCs w:val="24"/>
        </w:rPr>
        <w:t xml:space="preserve">ekirse sıcaklığı 20-25°C’de tutmak için soğutun. Çözelti turuncudan sarıya dönecek ve topaklanmış sarı çökelekler halinde ürün oluşacaktır. Ara sıra karıştırarak 15 </w:t>
      </w:r>
      <w:proofErr w:type="spellStart"/>
      <w:r w:rsidR="005F3BDB" w:rsidRPr="00DB39D3">
        <w:rPr>
          <w:rFonts w:ascii="Times New Roman" w:hAnsi="Times New Roman" w:cs="Times New Roman"/>
          <w:sz w:val="24"/>
          <w:szCs w:val="24"/>
        </w:rPr>
        <w:t>dk</w:t>
      </w:r>
      <w:proofErr w:type="spellEnd"/>
      <w:r w:rsidR="005F3BDB" w:rsidRPr="00DB39D3">
        <w:rPr>
          <w:rFonts w:ascii="Times New Roman" w:hAnsi="Times New Roman" w:cs="Times New Roman"/>
          <w:sz w:val="24"/>
          <w:szCs w:val="24"/>
        </w:rPr>
        <w:t xml:space="preserve"> bekledikten sonra karışım soğutulur. Çökelek </w:t>
      </w:r>
      <w:proofErr w:type="spellStart"/>
      <w:r w:rsidR="005F3BDB" w:rsidRPr="00DB39D3">
        <w:rPr>
          <w:rFonts w:ascii="Times New Roman" w:hAnsi="Times New Roman" w:cs="Times New Roman"/>
          <w:sz w:val="24"/>
          <w:szCs w:val="24"/>
        </w:rPr>
        <w:t>Nuçe</w:t>
      </w:r>
      <w:proofErr w:type="spellEnd"/>
      <w:r w:rsidR="005F3BDB" w:rsidRPr="00DB39D3">
        <w:rPr>
          <w:rFonts w:ascii="Times New Roman" w:hAnsi="Times New Roman" w:cs="Times New Roman"/>
          <w:sz w:val="24"/>
          <w:szCs w:val="24"/>
        </w:rPr>
        <w:t xml:space="preserve"> hunisinden emmeyle ( vakum uygulanarak) süzülür.(EN: 112-113°C)</w:t>
      </w:r>
    </w:p>
    <w:p w:rsidR="004B644D" w:rsidRDefault="004B644D" w:rsidP="005F3BDB">
      <w:pPr>
        <w:rPr>
          <w:rFonts w:ascii="Times New Roman" w:hAnsi="Times New Roman" w:cs="Times New Roman"/>
          <w:sz w:val="24"/>
          <w:szCs w:val="24"/>
        </w:rPr>
      </w:pPr>
    </w:p>
    <w:p w:rsidR="005F3BDB" w:rsidRPr="00DB39D3" w:rsidRDefault="005F3BDB" w:rsidP="001A647B">
      <w:pPr>
        <w:jc w:val="both"/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b/>
          <w:sz w:val="24"/>
          <w:szCs w:val="24"/>
        </w:rPr>
        <w:t>NOT:</w:t>
      </w:r>
      <w:r w:rsidRPr="00DB39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39D3">
        <w:rPr>
          <w:rFonts w:ascii="Times New Roman" w:hAnsi="Times New Roman" w:cs="Times New Roman"/>
          <w:sz w:val="24"/>
          <w:szCs w:val="24"/>
        </w:rPr>
        <w:t>Dibenzalaseton</w:t>
      </w:r>
      <w:proofErr w:type="spellEnd"/>
      <w:r w:rsidRPr="00DB39D3">
        <w:rPr>
          <w:rFonts w:ascii="Times New Roman" w:hAnsi="Times New Roman" w:cs="Times New Roman"/>
          <w:sz w:val="24"/>
          <w:szCs w:val="24"/>
        </w:rPr>
        <w:t xml:space="preserve"> cildi tahriş eder. Çalışırken eldiven takılması uygun olur. Eğer cilt tahriş olmuşsa su veya seyreltik sodyum bikarbonat çözeltisiyle iyice yıkanmalıdır. </w:t>
      </w:r>
    </w:p>
    <w:p w:rsidR="00DD5E4E" w:rsidRPr="00DB39D3" w:rsidRDefault="00DD5E4E" w:rsidP="001A647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D5E4E" w:rsidRPr="00DB39D3" w:rsidRDefault="00DD5E4E">
      <w:pPr>
        <w:rPr>
          <w:rFonts w:ascii="Times New Roman" w:hAnsi="Times New Roman" w:cs="Times New Roman"/>
          <w:sz w:val="24"/>
          <w:szCs w:val="24"/>
        </w:rPr>
      </w:pPr>
      <w:r w:rsidRPr="00DB39D3">
        <w:rPr>
          <w:rFonts w:ascii="Times New Roman" w:hAnsi="Times New Roman" w:cs="Times New Roman"/>
          <w:sz w:val="24"/>
          <w:szCs w:val="24"/>
        </w:rPr>
        <w:br w:type="page"/>
      </w:r>
    </w:p>
    <w:p w:rsidR="00DD5E4E" w:rsidRPr="00DB39D3" w:rsidRDefault="00DD5E4E" w:rsidP="001438A6">
      <w:pPr>
        <w:tabs>
          <w:tab w:val="left" w:pos="7785"/>
        </w:tabs>
        <w:rPr>
          <w:rFonts w:ascii="Times New Roman" w:hAnsi="Times New Roman" w:cs="Times New Roman"/>
          <w:sz w:val="24"/>
          <w:szCs w:val="24"/>
        </w:rPr>
      </w:pPr>
    </w:p>
    <w:p w:rsidR="001438A6" w:rsidRPr="00DB39D3" w:rsidRDefault="001438A6" w:rsidP="001438A6">
      <w:pPr>
        <w:tabs>
          <w:tab w:val="left" w:pos="7785"/>
        </w:tabs>
        <w:rPr>
          <w:rFonts w:ascii="Times New Roman" w:hAnsi="Times New Roman" w:cs="Times New Roman"/>
          <w:sz w:val="24"/>
          <w:szCs w:val="24"/>
        </w:rPr>
      </w:pPr>
    </w:p>
    <w:sectPr w:rsidR="001438A6" w:rsidRPr="00DB39D3">
      <w:footerReference w:type="default" r:id="rId2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0BAD" w:rsidRDefault="00AC0BAD" w:rsidP="001438A6">
      <w:pPr>
        <w:spacing w:after="0" w:line="240" w:lineRule="auto"/>
      </w:pPr>
      <w:r>
        <w:separator/>
      </w:r>
    </w:p>
  </w:endnote>
  <w:endnote w:type="continuationSeparator" w:id="0">
    <w:p w:rsidR="00AC0BAD" w:rsidRDefault="00AC0BAD" w:rsidP="001438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748" w:rsidRDefault="00936748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0BAD" w:rsidRDefault="00AC0BAD" w:rsidP="001438A6">
      <w:pPr>
        <w:spacing w:after="0" w:line="240" w:lineRule="auto"/>
      </w:pPr>
      <w:r>
        <w:separator/>
      </w:r>
    </w:p>
  </w:footnote>
  <w:footnote w:type="continuationSeparator" w:id="0">
    <w:p w:rsidR="00AC0BAD" w:rsidRDefault="00AC0BAD" w:rsidP="001438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62E17"/>
    <w:multiLevelType w:val="hybridMultilevel"/>
    <w:tmpl w:val="59520480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197666"/>
    <w:multiLevelType w:val="hybridMultilevel"/>
    <w:tmpl w:val="D788FA38"/>
    <w:lvl w:ilvl="0" w:tplc="041F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555595"/>
    <w:multiLevelType w:val="hybridMultilevel"/>
    <w:tmpl w:val="0FF69F0A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2C1AD0"/>
    <w:multiLevelType w:val="hybridMultilevel"/>
    <w:tmpl w:val="C4CE9B1C"/>
    <w:lvl w:ilvl="0" w:tplc="8B140518">
      <w:start w:val="125"/>
      <w:numFmt w:val="bullet"/>
      <w:lvlText w:val="-"/>
      <w:lvlJc w:val="left"/>
      <w:pPr>
        <w:ind w:left="855" w:hanging="360"/>
      </w:pPr>
      <w:rPr>
        <w:rFonts w:ascii="Calibri" w:eastAsiaTheme="minorHAnsi" w:hAnsi="Calibri" w:cs="Calibri" w:hint="default"/>
      </w:rPr>
    </w:lvl>
    <w:lvl w:ilvl="1" w:tplc="041F0003" w:tentative="1">
      <w:start w:val="1"/>
      <w:numFmt w:val="bullet"/>
      <w:lvlText w:val="o"/>
      <w:lvlJc w:val="left"/>
      <w:pPr>
        <w:ind w:left="157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9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01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73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45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17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9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615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4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984"/>
    <w:rsid w:val="000228D3"/>
    <w:rsid w:val="000838F3"/>
    <w:rsid w:val="000A53D9"/>
    <w:rsid w:val="000B369E"/>
    <w:rsid w:val="001438A6"/>
    <w:rsid w:val="00174525"/>
    <w:rsid w:val="001A647B"/>
    <w:rsid w:val="001D70C8"/>
    <w:rsid w:val="001E2A36"/>
    <w:rsid w:val="00293EE6"/>
    <w:rsid w:val="00342214"/>
    <w:rsid w:val="0037086A"/>
    <w:rsid w:val="00392B06"/>
    <w:rsid w:val="004376FA"/>
    <w:rsid w:val="00492A4F"/>
    <w:rsid w:val="004B644D"/>
    <w:rsid w:val="0051728D"/>
    <w:rsid w:val="00527E5D"/>
    <w:rsid w:val="00535C0B"/>
    <w:rsid w:val="00597EF4"/>
    <w:rsid w:val="005F3BDB"/>
    <w:rsid w:val="005F4CD0"/>
    <w:rsid w:val="00615522"/>
    <w:rsid w:val="006A27DD"/>
    <w:rsid w:val="006E0E98"/>
    <w:rsid w:val="0070314E"/>
    <w:rsid w:val="0072758B"/>
    <w:rsid w:val="007E5B6E"/>
    <w:rsid w:val="00892859"/>
    <w:rsid w:val="00901B5F"/>
    <w:rsid w:val="00914984"/>
    <w:rsid w:val="00925BA5"/>
    <w:rsid w:val="00936748"/>
    <w:rsid w:val="009455C8"/>
    <w:rsid w:val="00974CC3"/>
    <w:rsid w:val="00975CB1"/>
    <w:rsid w:val="009C2E07"/>
    <w:rsid w:val="00AA1926"/>
    <w:rsid w:val="00AC0BAD"/>
    <w:rsid w:val="00B143AC"/>
    <w:rsid w:val="00B40947"/>
    <w:rsid w:val="00BF6E38"/>
    <w:rsid w:val="00C3518F"/>
    <w:rsid w:val="00C86246"/>
    <w:rsid w:val="00CA07B9"/>
    <w:rsid w:val="00CD7AE1"/>
    <w:rsid w:val="00D56EE1"/>
    <w:rsid w:val="00DB39D3"/>
    <w:rsid w:val="00DD5E4E"/>
    <w:rsid w:val="00E314E4"/>
    <w:rsid w:val="00E911CC"/>
    <w:rsid w:val="00E9140E"/>
    <w:rsid w:val="00EB733A"/>
    <w:rsid w:val="00F53295"/>
    <w:rsid w:val="00FA3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455C8"/>
    <w:pPr>
      <w:ind w:left="720"/>
      <w:contextualSpacing/>
    </w:pPr>
  </w:style>
  <w:style w:type="paragraph" w:styleId="AralkYok">
    <w:name w:val="No Spacing"/>
    <w:link w:val="AralkYokChar"/>
    <w:uiPriority w:val="1"/>
    <w:qFormat/>
    <w:rsid w:val="005F3BDB"/>
    <w:pPr>
      <w:spacing w:after="0" w:line="240" w:lineRule="auto"/>
    </w:pPr>
    <w:rPr>
      <w:rFonts w:eastAsiaTheme="minorEastAsia"/>
      <w:lang w:eastAsia="tr-TR"/>
    </w:rPr>
  </w:style>
  <w:style w:type="character" w:customStyle="1" w:styleId="AralkYokChar">
    <w:name w:val="Aralık Yok Char"/>
    <w:basedOn w:val="VarsaylanParagrafYazTipi"/>
    <w:link w:val="AralkYok"/>
    <w:uiPriority w:val="1"/>
    <w:rsid w:val="005F3BDB"/>
    <w:rPr>
      <w:rFonts w:eastAsiaTheme="minorEastAsia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1438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1438A6"/>
  </w:style>
  <w:style w:type="paragraph" w:styleId="Altbilgi">
    <w:name w:val="footer"/>
    <w:basedOn w:val="Normal"/>
    <w:link w:val="AltbilgiChar"/>
    <w:uiPriority w:val="99"/>
    <w:unhideWhenUsed/>
    <w:rsid w:val="001438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1438A6"/>
  </w:style>
  <w:style w:type="paragraph" w:styleId="BalonMetni">
    <w:name w:val="Balloon Text"/>
    <w:basedOn w:val="Normal"/>
    <w:link w:val="BalonMetniChar"/>
    <w:uiPriority w:val="99"/>
    <w:semiHidden/>
    <w:unhideWhenUsed/>
    <w:rsid w:val="000A53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A53D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455C8"/>
    <w:pPr>
      <w:ind w:left="720"/>
      <w:contextualSpacing/>
    </w:pPr>
  </w:style>
  <w:style w:type="paragraph" w:styleId="AralkYok">
    <w:name w:val="No Spacing"/>
    <w:link w:val="AralkYokChar"/>
    <w:uiPriority w:val="1"/>
    <w:qFormat/>
    <w:rsid w:val="005F3BDB"/>
    <w:pPr>
      <w:spacing w:after="0" w:line="240" w:lineRule="auto"/>
    </w:pPr>
    <w:rPr>
      <w:rFonts w:eastAsiaTheme="minorEastAsia"/>
      <w:lang w:eastAsia="tr-TR"/>
    </w:rPr>
  </w:style>
  <w:style w:type="character" w:customStyle="1" w:styleId="AralkYokChar">
    <w:name w:val="Aralık Yok Char"/>
    <w:basedOn w:val="VarsaylanParagrafYazTipi"/>
    <w:link w:val="AralkYok"/>
    <w:uiPriority w:val="1"/>
    <w:rsid w:val="005F3BDB"/>
    <w:rPr>
      <w:rFonts w:eastAsiaTheme="minorEastAsia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1438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1438A6"/>
  </w:style>
  <w:style w:type="paragraph" w:styleId="Altbilgi">
    <w:name w:val="footer"/>
    <w:basedOn w:val="Normal"/>
    <w:link w:val="AltbilgiChar"/>
    <w:uiPriority w:val="99"/>
    <w:unhideWhenUsed/>
    <w:rsid w:val="001438A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1438A6"/>
  </w:style>
  <w:style w:type="paragraph" w:styleId="BalonMetni">
    <w:name w:val="Balloon Text"/>
    <w:basedOn w:val="Normal"/>
    <w:link w:val="BalonMetniChar"/>
    <w:uiPriority w:val="99"/>
    <w:semiHidden/>
    <w:unhideWhenUsed/>
    <w:rsid w:val="000A53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A53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13</Pages>
  <Words>1571</Words>
  <Characters>8957</Characters>
  <Application>Microsoft Office Word</Application>
  <DocSecurity>0</DocSecurity>
  <Lines>74</Lines>
  <Paragraphs>2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Kullanıcısı</dc:creator>
  <cp:lastModifiedBy>pro6470b</cp:lastModifiedBy>
  <cp:revision>16</cp:revision>
  <cp:lastPrinted>2019-02-14T14:49:00Z</cp:lastPrinted>
  <dcterms:created xsi:type="dcterms:W3CDTF">2019-02-14T12:50:00Z</dcterms:created>
  <dcterms:modified xsi:type="dcterms:W3CDTF">2019-02-14T14:51:00Z</dcterms:modified>
</cp:coreProperties>
</file>